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5B4E" w:rsidRPr="00E55B4E" w:rsidRDefault="00E55B4E" w:rsidP="00E55B4E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E55B4E">
        <w:rPr>
          <w:rFonts w:ascii="Times New Roman" w:hAnsi="Times New Roman" w:cs="Times New Roman"/>
          <w:sz w:val="28"/>
          <w:szCs w:val="28"/>
        </w:rPr>
        <w:t xml:space="preserve">Ngày soạn: </w:t>
      </w:r>
      <w:r>
        <w:rPr>
          <w:rFonts w:ascii="Times New Roman" w:hAnsi="Times New Roman" w:cs="Times New Roman"/>
          <w:sz w:val="28"/>
          <w:szCs w:val="28"/>
        </w:rPr>
        <w:t>30</w:t>
      </w:r>
      <w:r w:rsidRPr="00E55B4E">
        <w:rPr>
          <w:rFonts w:ascii="Times New Roman" w:hAnsi="Times New Roman" w:cs="Times New Roman"/>
          <w:sz w:val="28"/>
          <w:szCs w:val="28"/>
        </w:rPr>
        <w:t xml:space="preserve">/3/2023                               </w:t>
      </w:r>
    </w:p>
    <w:p w:rsidR="00E55B4E" w:rsidRPr="00E55B4E" w:rsidRDefault="00E55B4E" w:rsidP="00E55B4E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E55B4E">
        <w:rPr>
          <w:rFonts w:ascii="Times New Roman" w:hAnsi="Times New Roman" w:cs="Times New Roman"/>
          <w:sz w:val="28"/>
          <w:szCs w:val="28"/>
        </w:rPr>
        <w:t xml:space="preserve">Ngày giảng:    tháng 4 năm 2023 </w:t>
      </w:r>
    </w:p>
    <w:p w:rsidR="00E97DE9" w:rsidRDefault="00E97DE9" w:rsidP="0098203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 xml:space="preserve">Tiết </w:t>
      </w:r>
      <w:r w:rsidR="00AF2916">
        <w:rPr>
          <w:rFonts w:ascii="Times New Roman" w:hAnsi="Times New Roman" w:cs="Times New Roman"/>
          <w:b/>
          <w:sz w:val="28"/>
          <w:szCs w:val="28"/>
          <w:lang w:val="nb-NO"/>
        </w:rPr>
        <w:t>61</w:t>
      </w: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 xml:space="preserve">: </w:t>
      </w:r>
      <w:r w:rsidR="005535ED">
        <w:rPr>
          <w:rFonts w:ascii="Times New Roman" w:hAnsi="Times New Roman" w:cs="Times New Roman"/>
          <w:b/>
          <w:sz w:val="28"/>
          <w:szCs w:val="28"/>
          <w:lang w:val="nb-NO"/>
        </w:rPr>
        <w:t>PHƯƠNG TRÌNH QUY VỀ PHƯƠNG TRÌNH BẬC HAI</w:t>
      </w:r>
    </w:p>
    <w:p w:rsidR="00A12448" w:rsidRDefault="00A12448" w:rsidP="0098203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b-NO"/>
        </w:rPr>
      </w:pPr>
      <w:r>
        <w:rPr>
          <w:rFonts w:ascii="Times New Roman" w:hAnsi="Times New Roman" w:cs="Times New Roman"/>
          <w:b/>
          <w:sz w:val="28"/>
          <w:szCs w:val="28"/>
          <w:lang w:val="nb-NO"/>
        </w:rPr>
        <w:t xml:space="preserve">I/ </w:t>
      </w:r>
      <w:r w:rsidRPr="00A12448">
        <w:rPr>
          <w:rFonts w:ascii="Times New Roman" w:hAnsi="Times New Roman" w:cs="Times New Roman"/>
          <w:b/>
          <w:sz w:val="28"/>
          <w:szCs w:val="28"/>
          <w:lang w:val="nb-NO"/>
        </w:rPr>
        <w:t>Mục tiêu:</w:t>
      </w:r>
    </w:p>
    <w:p w:rsidR="00A12448" w:rsidRPr="00A12448" w:rsidRDefault="00A12448" w:rsidP="0098203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b-NO"/>
        </w:rPr>
      </w:pPr>
      <w:r>
        <w:rPr>
          <w:rFonts w:ascii="Times New Roman" w:hAnsi="Times New Roman" w:cs="Times New Roman"/>
          <w:b/>
          <w:sz w:val="28"/>
          <w:szCs w:val="28"/>
          <w:lang w:val="nb-NO"/>
        </w:rPr>
        <w:t xml:space="preserve">1/ Kiển thức: </w:t>
      </w:r>
    </w:p>
    <w:p w:rsidR="00A12448" w:rsidRDefault="00A12448" w:rsidP="00982037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nb-NO"/>
        </w:rPr>
      </w:pPr>
      <w:r w:rsidRPr="0015195C">
        <w:rPr>
          <w:rFonts w:ascii="Times New Roman" w:hAnsi="Times New Roman" w:cs="Times New Roman"/>
          <w:sz w:val="28"/>
          <w:szCs w:val="28"/>
          <w:lang w:val="nb-NO"/>
        </w:rPr>
        <w:t xml:space="preserve">Nhận dạng và giải được phương trình đơn giản quy về phương trình bậc hai: PT trùng phương; PT tích; PT chứa ẩn ở mẫu; một vài PT bậc cao </w:t>
      </w:r>
      <w:r w:rsidR="0015195C" w:rsidRPr="0015195C">
        <w:rPr>
          <w:rFonts w:ascii="Times New Roman" w:hAnsi="Times New Roman" w:cs="Times New Roman"/>
          <w:sz w:val="28"/>
          <w:szCs w:val="28"/>
          <w:lang w:val="nb-NO"/>
        </w:rPr>
        <w:t>có thể đưa về Pt tích hoặc giải được nhờ ẩn phụ</w:t>
      </w:r>
    </w:p>
    <w:p w:rsidR="0015195C" w:rsidRDefault="0015195C" w:rsidP="0098203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15195C">
        <w:rPr>
          <w:rFonts w:ascii="Times New Roman" w:hAnsi="Times New Roman" w:cs="Times New Roman"/>
          <w:b/>
          <w:sz w:val="28"/>
          <w:szCs w:val="28"/>
          <w:lang w:val="nb-NO"/>
        </w:rPr>
        <w:t>2/  Kỹ năng</w:t>
      </w:r>
      <w:r>
        <w:rPr>
          <w:rFonts w:ascii="Times New Roman" w:hAnsi="Times New Roman" w:cs="Times New Roman"/>
          <w:sz w:val="28"/>
          <w:szCs w:val="28"/>
          <w:lang w:val="nb-NO"/>
        </w:rPr>
        <w:t>: Giải các PT</w:t>
      </w:r>
    </w:p>
    <w:p w:rsidR="0015195C" w:rsidRPr="0015195C" w:rsidRDefault="0015195C" w:rsidP="0098203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15195C">
        <w:rPr>
          <w:rFonts w:ascii="Times New Roman" w:hAnsi="Times New Roman" w:cs="Times New Roman"/>
          <w:b/>
          <w:sz w:val="28"/>
          <w:szCs w:val="28"/>
          <w:lang w:val="nb-NO"/>
        </w:rPr>
        <w:t>3/ Thái độ:</w:t>
      </w:r>
      <w:r>
        <w:rPr>
          <w:rFonts w:ascii="Times New Roman" w:hAnsi="Times New Roman" w:cs="Times New Roman"/>
          <w:sz w:val="28"/>
          <w:szCs w:val="28"/>
          <w:lang w:val="nb-NO"/>
        </w:rPr>
        <w:t xml:space="preserve"> Nhanh; cẩn thận, chính xác</w:t>
      </w:r>
    </w:p>
    <w:p w:rsidR="00E97DE9" w:rsidRPr="00E97DE9" w:rsidRDefault="00E97DE9" w:rsidP="00982037">
      <w:pPr>
        <w:tabs>
          <w:tab w:val="left" w:pos="180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>I. Chuẩn bị</w:t>
      </w: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ab/>
      </w:r>
    </w:p>
    <w:p w:rsidR="00E97DE9" w:rsidRPr="00E97DE9" w:rsidRDefault="00E97DE9" w:rsidP="00982037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sz w:val="28"/>
          <w:szCs w:val="28"/>
          <w:lang w:val="nb-NO"/>
        </w:rPr>
        <w:t>GV: Tài liệu hướng dẫn học</w:t>
      </w:r>
    </w:p>
    <w:p w:rsidR="00E97DE9" w:rsidRPr="00E97DE9" w:rsidRDefault="00E97DE9" w:rsidP="00982037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sz w:val="28"/>
          <w:szCs w:val="28"/>
          <w:lang w:val="nb-NO"/>
        </w:rPr>
        <w:t>HS: Tài liệu hướng dẫn học, dụng cụ học tập</w:t>
      </w:r>
    </w:p>
    <w:p w:rsidR="00E97DE9" w:rsidRDefault="00E97DE9" w:rsidP="00982037">
      <w:pPr>
        <w:spacing w:after="0"/>
        <w:rPr>
          <w:rFonts w:ascii="Times New Roman" w:hAnsi="Times New Roman" w:cs="Times New Roman"/>
          <w:b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>II. Tiến trình tổ chức các hoạt động</w:t>
      </w:r>
    </w:p>
    <w:p w:rsidR="0015195C" w:rsidRPr="00E97DE9" w:rsidRDefault="00E97DE9" w:rsidP="00982037">
      <w:pPr>
        <w:spacing w:after="0"/>
        <w:rPr>
          <w:rFonts w:ascii="Times New Roman" w:hAnsi="Times New Roman" w:cs="Times New Roman"/>
          <w:b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>*. Khởi động</w:t>
      </w:r>
      <w:r w:rsidR="00B10022">
        <w:rPr>
          <w:rFonts w:ascii="Times New Roman" w:hAnsi="Times New Roman" w:cs="Times New Roman"/>
          <w:b/>
          <w:sz w:val="28"/>
          <w:szCs w:val="28"/>
          <w:lang w:val="nb-NO"/>
        </w:rPr>
        <w:t>(5’)</w:t>
      </w: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>:</w:t>
      </w:r>
    </w:p>
    <w:p w:rsidR="00E97DE9" w:rsidRDefault="00E97DE9" w:rsidP="00982037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 xml:space="preserve">- </w:t>
      </w:r>
      <w:r w:rsidRPr="00E97DE9">
        <w:rPr>
          <w:rFonts w:ascii="Times New Roman" w:hAnsi="Times New Roman" w:cs="Times New Roman"/>
          <w:sz w:val="28"/>
          <w:szCs w:val="28"/>
          <w:lang w:val="nb-NO"/>
        </w:rPr>
        <w:t>Chủ tịch HĐTQ tổ chức cho lớ</w:t>
      </w:r>
      <w:r w:rsidR="00DD5344">
        <w:rPr>
          <w:rFonts w:ascii="Times New Roman" w:hAnsi="Times New Roman" w:cs="Times New Roman"/>
          <w:sz w:val="28"/>
          <w:szCs w:val="28"/>
          <w:lang w:val="nb-NO"/>
        </w:rPr>
        <w:t>p chơi trò chơi.</w:t>
      </w:r>
    </w:p>
    <w:p w:rsidR="0015195C" w:rsidRPr="0015195C" w:rsidRDefault="0015195C" w:rsidP="00982037">
      <w:pPr>
        <w:spacing w:after="0"/>
        <w:rPr>
          <w:rFonts w:ascii="Times New Roman" w:hAnsi="Times New Roman" w:cs="Times New Roman"/>
          <w:b/>
          <w:sz w:val="28"/>
          <w:szCs w:val="28"/>
          <w:lang w:val="nb-NO"/>
        </w:rPr>
      </w:pPr>
      <w:r w:rsidRPr="0015195C">
        <w:rPr>
          <w:rFonts w:ascii="Times New Roman" w:hAnsi="Times New Roman" w:cs="Times New Roman"/>
          <w:b/>
          <w:sz w:val="28"/>
          <w:szCs w:val="28"/>
          <w:lang w:val="nb-NO"/>
        </w:rPr>
        <w:t xml:space="preserve">Bài mới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30"/>
        <w:gridCol w:w="4891"/>
      </w:tblGrid>
      <w:tr w:rsidR="00E97DE9" w:rsidRPr="00E97DE9" w:rsidTr="008737BF">
        <w:tc>
          <w:tcPr>
            <w:tcW w:w="4930" w:type="dxa"/>
          </w:tcPr>
          <w:p w:rsidR="00E97DE9" w:rsidRPr="00E97DE9" w:rsidRDefault="00E97DE9" w:rsidP="00982037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  <w:t>HĐGV</w:t>
            </w:r>
            <w:r w:rsidR="0015195C"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  <w:t xml:space="preserve"> và HS</w:t>
            </w:r>
          </w:p>
        </w:tc>
        <w:tc>
          <w:tcPr>
            <w:tcW w:w="4891" w:type="dxa"/>
          </w:tcPr>
          <w:p w:rsidR="00E97DE9" w:rsidRPr="00E97DE9" w:rsidRDefault="0015195C" w:rsidP="00982037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  <w:t>Ghi bảng</w:t>
            </w:r>
          </w:p>
        </w:tc>
      </w:tr>
      <w:tr w:rsidR="00E97DE9" w:rsidRPr="00E97DE9" w:rsidTr="008737BF">
        <w:tc>
          <w:tcPr>
            <w:tcW w:w="9821" w:type="dxa"/>
            <w:gridSpan w:val="2"/>
          </w:tcPr>
          <w:p w:rsidR="00E97DE9" w:rsidRPr="00E97DE9" w:rsidRDefault="00E97DE9" w:rsidP="00982037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  <w:t>B. Hoạt động hình thành kiến thức</w:t>
            </w:r>
            <w:r w:rsidR="00B10022"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  <w:t>(39’)</w:t>
            </w:r>
          </w:p>
          <w:p w:rsidR="00E97DE9" w:rsidRPr="00E97DE9" w:rsidRDefault="00E97DE9" w:rsidP="00982037">
            <w:pPr>
              <w:pStyle w:val="BodyTextIndent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E97DE9">
              <w:rPr>
                <w:rFonts w:ascii="Times New Roman" w:hAnsi="Times New Roman"/>
                <w:i/>
                <w:sz w:val="28"/>
                <w:szCs w:val="28"/>
              </w:rPr>
              <w:t>Mục tiêu:</w:t>
            </w:r>
          </w:p>
          <w:p w:rsidR="005535ED" w:rsidRPr="005535ED" w:rsidRDefault="005535ED" w:rsidP="00982037">
            <w:pPr>
              <w:spacing w:after="0"/>
              <w:jc w:val="both"/>
              <w:rPr>
                <w:rFonts w:ascii=".VnTime" w:hAnsi=".VnTime"/>
                <w:sz w:val="28"/>
                <w:szCs w:val="28"/>
              </w:rPr>
            </w:pPr>
            <w:r w:rsidRPr="005535ED">
              <w:rPr>
                <w:rFonts w:ascii=".VnTime" w:hAnsi=".VnTime"/>
                <w:sz w:val="28"/>
                <w:szCs w:val="28"/>
              </w:rPr>
              <w:t>- Hs biÕt c¸ch gi¶i mét sè ph­¬ng tr×nh quy vÒ ph­¬ng tr×nh bËc hai.</w:t>
            </w:r>
          </w:p>
          <w:p w:rsidR="00E97DE9" w:rsidRPr="005535ED" w:rsidRDefault="005535ED" w:rsidP="00982037">
            <w:pPr>
              <w:spacing w:after="0"/>
              <w:jc w:val="both"/>
              <w:rPr>
                <w:rFonts w:ascii=".VnTime" w:hAnsi=".VnTime"/>
                <w:sz w:val="28"/>
                <w:szCs w:val="28"/>
              </w:rPr>
            </w:pPr>
            <w:r w:rsidRPr="005535ED">
              <w:rPr>
                <w:rFonts w:ascii=".VnTime" w:hAnsi=".VnTime"/>
                <w:sz w:val="28"/>
                <w:szCs w:val="28"/>
              </w:rPr>
              <w:t>- H/s ghi nhí - khi gi¶i ph­¬ng tr×nh chøa Èn ë MT, ph¶i t×m ®iÒu kiÖn; kiÓm tra ®èi chiÕu kÕt qu¶ ®Ó nghiÖm tho¶ m·n ®iÒu kiÖn ®ã.</w:t>
            </w:r>
          </w:p>
        </w:tc>
      </w:tr>
      <w:tr w:rsidR="00E97DE9" w:rsidRPr="00E97DE9" w:rsidTr="008737BF">
        <w:tc>
          <w:tcPr>
            <w:tcW w:w="4930" w:type="dxa"/>
          </w:tcPr>
          <w:p w:rsidR="004514A7" w:rsidRDefault="004514A7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97DE9" w:rsidRPr="00E97DE9" w:rsidRDefault="00E97DE9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- Yêu cầu HS hoạt động cá nhân(5’) nghiên cứu nội dung mục </w:t>
            </w:r>
            <w:r w:rsidR="004514A7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A.</w:t>
            </w: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B1a,b thực hiện theo hướng dẫn trong tài liệu  sau đó trao đổi trong nhóm để thống nhất kết quả.</w:t>
            </w:r>
          </w:p>
          <w:p w:rsidR="00E97DE9" w:rsidRPr="00E97DE9" w:rsidRDefault="00E97DE9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GV yêu cầu HS hoạt động chung cả lớp:</w:t>
            </w:r>
          </w:p>
          <w:p w:rsidR="00E97DE9" w:rsidRPr="00E97DE9" w:rsidRDefault="00E97DE9" w:rsidP="00982037">
            <w:pPr>
              <w:pStyle w:val="BodyTextIndent"/>
              <w:ind w:left="0"/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+ Báo cáo kết quả </w:t>
            </w:r>
            <w:r w:rsidR="004514A7">
              <w:rPr>
                <w:rFonts w:ascii="Times New Roman" w:hAnsi="Times New Roman"/>
                <w:sz w:val="28"/>
                <w:szCs w:val="28"/>
                <w:lang w:val="nb-NO"/>
              </w:rPr>
              <w:t>.</w:t>
            </w:r>
          </w:p>
          <w:p w:rsidR="00E97DE9" w:rsidRDefault="00E97DE9" w:rsidP="00982037">
            <w:pPr>
              <w:pStyle w:val="BodyTextIndent"/>
              <w:ind w:left="0"/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  <w:p w:rsidR="004514A7" w:rsidRPr="0081154C" w:rsidRDefault="004514A7" w:rsidP="00982037">
            <w:pPr>
              <w:pStyle w:val="BodyTextIndent"/>
              <w:ind w:left="0"/>
              <w:jc w:val="both"/>
              <w:rPr>
                <w:sz w:val="28"/>
                <w:szCs w:val="28"/>
                <w:lang w:val="nb-NO"/>
              </w:rPr>
            </w:pPr>
          </w:p>
          <w:p w:rsidR="004514A7" w:rsidRPr="0081154C" w:rsidRDefault="004514A7" w:rsidP="00982037">
            <w:pPr>
              <w:spacing w:after="0"/>
              <w:rPr>
                <w:rFonts w:ascii=".VnTime" w:hAnsi=".VnTime"/>
                <w:sz w:val="28"/>
                <w:szCs w:val="28"/>
              </w:rPr>
            </w:pPr>
            <w:r w:rsidRPr="0081154C">
              <w:rPr>
                <w:rFonts w:ascii=".VnTime" w:hAnsi=".VnTime"/>
                <w:sz w:val="28"/>
                <w:szCs w:val="28"/>
              </w:rPr>
              <w:t>G/v giíi thiÖu pt trïng ph­¬ng.</w:t>
            </w:r>
          </w:p>
          <w:p w:rsidR="004514A7" w:rsidRPr="00E97DE9" w:rsidRDefault="004514A7" w:rsidP="00982037">
            <w:pPr>
              <w:pStyle w:val="BodyTextIndent"/>
              <w:ind w:left="0"/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BE1CE9">
              <w:t>-  Lµm thÕ nµo ®Ó gi¶i ®­îc pt trïng ph­¬ng?</w:t>
            </w:r>
          </w:p>
          <w:p w:rsidR="00E97DE9" w:rsidRPr="00E97DE9" w:rsidRDefault="00E97DE9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97DE9" w:rsidRPr="00E97DE9" w:rsidRDefault="00E97DE9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97DE9" w:rsidRPr="00E97DE9" w:rsidRDefault="00E97DE9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97DE9" w:rsidRPr="00E97DE9" w:rsidRDefault="00E97DE9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97DE9" w:rsidRPr="00E97DE9" w:rsidRDefault="00EE07EE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lastRenderedPageBreak/>
              <w:t>- Gv cho HS làm ví dụ vận dụng</w:t>
            </w:r>
          </w:p>
          <w:p w:rsidR="00EE07EE" w:rsidRDefault="00EE07EE" w:rsidP="00982037">
            <w:pPr>
              <w:spacing w:after="0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EE07EE" w:rsidRDefault="00EE07EE" w:rsidP="00982037">
            <w:pPr>
              <w:spacing w:after="0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EE07EE" w:rsidRDefault="00EE07EE" w:rsidP="00982037">
            <w:pPr>
              <w:spacing w:after="0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EE07EE" w:rsidRDefault="00EE07EE" w:rsidP="00982037">
            <w:pPr>
              <w:spacing w:after="0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EE07EE" w:rsidRDefault="00EE07EE" w:rsidP="00982037">
            <w:pPr>
              <w:spacing w:after="0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EE07EE" w:rsidRDefault="00EE07EE" w:rsidP="00982037">
            <w:pPr>
              <w:spacing w:after="0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EE07EE" w:rsidRDefault="00EE07EE" w:rsidP="00982037">
            <w:pPr>
              <w:spacing w:after="0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81154C" w:rsidRPr="0081154C" w:rsidRDefault="0081154C" w:rsidP="00982037">
            <w:pPr>
              <w:spacing w:after="0"/>
              <w:rPr>
                <w:rFonts w:ascii=".VnTime" w:hAnsi=".VnTime"/>
                <w:sz w:val="28"/>
                <w:szCs w:val="28"/>
                <w:lang w:val="fr-FR"/>
              </w:rPr>
            </w:pPr>
            <w:r w:rsidRPr="0081154C">
              <w:rPr>
                <w:rFonts w:ascii=".VnTime" w:hAnsi=".VnTime"/>
                <w:sz w:val="28"/>
                <w:szCs w:val="28"/>
                <w:lang w:val="fr-FR"/>
              </w:rPr>
              <w:t>- Chó ý sai lÇm khi kÕt luËn nghiÖm, sè nghiÖm cña pt (*)?</w:t>
            </w:r>
          </w:p>
          <w:p w:rsidR="00E97DE9" w:rsidRPr="00E97DE9" w:rsidRDefault="0081154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81154C">
              <w:rPr>
                <w:rFonts w:ascii=".VnTime" w:hAnsi=".VnTime"/>
                <w:sz w:val="28"/>
                <w:szCs w:val="28"/>
              </w:rPr>
              <w:t>=&gt; Sè nghiÖm cña pt trïng ph­¬ng ®· cho?</w:t>
            </w:r>
          </w:p>
        </w:tc>
        <w:tc>
          <w:tcPr>
            <w:tcW w:w="4891" w:type="dxa"/>
          </w:tcPr>
          <w:p w:rsidR="00E97DE9" w:rsidRPr="00D929A7" w:rsidRDefault="00E97DE9" w:rsidP="00982037">
            <w:pPr>
              <w:tabs>
                <w:tab w:val="left" w:pos="435"/>
              </w:tabs>
              <w:spacing w:after="0"/>
              <w:rPr>
                <w:rFonts w:ascii=".VnTime" w:hAnsi=".VnTime" w:cs="Times New Roman"/>
                <w:b/>
                <w:bCs/>
                <w:iCs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b/>
                <w:sz w:val="28"/>
                <w:szCs w:val="28"/>
                <w:lang w:val="nb-NO"/>
              </w:rPr>
              <w:lastRenderedPageBreak/>
              <w:t xml:space="preserve">1. </w:t>
            </w:r>
            <w:r w:rsidR="00D929A7" w:rsidRPr="00D929A7">
              <w:rPr>
                <w:rFonts w:ascii=".VnTime" w:hAnsi=".VnTime" w:cs="Times New Roman"/>
                <w:b/>
                <w:bCs/>
                <w:iCs/>
                <w:sz w:val="28"/>
                <w:szCs w:val="28"/>
              </w:rPr>
              <w:t>T×m hiÓu vÒ ph­¬ng tr×nh trïng ph­¬ng</w:t>
            </w:r>
            <w:r w:rsidRPr="00D929A7">
              <w:rPr>
                <w:rFonts w:ascii=".VnTime" w:hAnsi=".VnTime" w:cs="Times New Roman"/>
                <w:b/>
                <w:sz w:val="28"/>
                <w:szCs w:val="28"/>
                <w:lang w:val="pt-BR"/>
              </w:rPr>
              <w:t>.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>- PT trïng ph­¬ng cã d¹ng: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>a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4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+ b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+ c =0 (a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sym w:font="Symbol" w:char="F0B9"/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>0)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>VD: 2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4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- 3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+ 1 = 0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     5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4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- 16 = 0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         4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4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+ 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= 0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>- P.ph¸p gi¶i: §Æt Èn phô 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=t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>- §­îc pt: at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+ bt + c =0</w:t>
            </w:r>
          </w:p>
          <w:p w:rsidR="00E97DE9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  <w:lang w:val="nb-NO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>- Gi¶i pt bËc hai.</w:t>
            </w:r>
          </w:p>
          <w:p w:rsidR="00D929A7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>-VD</w:t>
            </w:r>
            <w:r w:rsidR="002F0188">
              <w:rPr>
                <w:rFonts w:ascii=".VnTime" w:hAnsi=".VnTime" w:cs="Times New Roman"/>
                <w:sz w:val="28"/>
                <w:szCs w:val="28"/>
              </w:rPr>
              <w:t>1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>: gi¶i ph­¬ng tr×nh.</w:t>
            </w:r>
          </w:p>
          <w:p w:rsidR="00D929A7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a. 4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4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+ 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-5 =0   (1)</w:t>
            </w:r>
          </w:p>
          <w:p w:rsidR="00D929A7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§Æt 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= t ®iÒu kiÖn t 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sym w:font="Symbol" w:char="F0B3"/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0</w:t>
            </w:r>
          </w:p>
          <w:p w:rsidR="00D929A7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®­îc pt: 4t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+ t -5 =0 (*)</w:t>
            </w:r>
          </w:p>
          <w:p w:rsidR="00D929A7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Gi¶i pt (*)</w:t>
            </w:r>
          </w:p>
          <w:p w:rsidR="00D929A7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sym w:font="Symbol" w:char="F044"/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= 1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- 4.4 (-5) = 81 &gt;0; </w:t>
            </w:r>
            <w:r w:rsidRPr="00D929A7">
              <w:rPr>
                <w:rFonts w:ascii=".VnTime" w:hAnsi=".VnTime" w:cs="Times New Roman"/>
                <w:position w:val="-6"/>
                <w:sz w:val="28"/>
                <w:szCs w:val="28"/>
              </w:rPr>
              <w:object w:dxaOrig="4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7.65pt" o:ole="">
                  <v:imagedata r:id="rId7" o:title=""/>
                </v:shape>
                <o:OLEObject Type="Embed" ProgID="Equation.3" ShapeID="_x0000_i1025" DrawAspect="Content" ObjectID="_1741697305" r:id="rId8"/>
              </w:objec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>=9</w:t>
            </w:r>
          </w:p>
          <w:p w:rsidR="00D929A7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>Pt (*) cã 2 nghiÖm:</w:t>
            </w:r>
          </w:p>
          <w:p w:rsidR="00D929A7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position w:val="-24"/>
                <w:sz w:val="28"/>
                <w:szCs w:val="28"/>
              </w:rPr>
              <w:object w:dxaOrig="1440" w:dyaOrig="620">
                <v:shape id="_x0000_i1026" type="#_x0000_t75" style="width:1in;height:31.15pt" o:ole="">
                  <v:imagedata r:id="rId9" o:title=""/>
                </v:shape>
                <o:OLEObject Type="Embed" ProgID="Equation.3" ShapeID="_x0000_i1026" DrawAspect="Content" ObjectID="_1741697306" r:id="rId10"/>
              </w:objec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; </w:t>
            </w:r>
            <w:r w:rsidRPr="00D929A7">
              <w:rPr>
                <w:rFonts w:ascii=".VnTime" w:hAnsi=".VnTime" w:cs="Times New Roman"/>
                <w:position w:val="-24"/>
                <w:sz w:val="28"/>
                <w:szCs w:val="28"/>
              </w:rPr>
              <w:object w:dxaOrig="1740" w:dyaOrig="620">
                <v:shape id="_x0000_i1027" type="#_x0000_t75" style="width:87pt;height:31.15pt" o:ole="">
                  <v:imagedata r:id="rId11" o:title=""/>
                </v:shape>
                <o:OLEObject Type="Embed" ProgID="Equation.3" ShapeID="_x0000_i1027" DrawAspect="Content" ObjectID="_1741697307" r:id="rId12"/>
              </w:object>
            </w:r>
          </w:p>
          <w:p w:rsidR="00D929A7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t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bscript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=</w:t>
            </w:r>
            <w:r w:rsidRPr="00D929A7">
              <w:rPr>
                <w:rFonts w:ascii=".VnTime" w:hAnsi=".VnTime" w:cs="Times New Roman"/>
                <w:position w:val="-24"/>
                <w:sz w:val="28"/>
                <w:szCs w:val="28"/>
              </w:rPr>
              <w:object w:dxaOrig="420" w:dyaOrig="620">
                <v:shape id="_x0000_i1028" type="#_x0000_t75" style="width:21pt;height:31.15pt" o:ole="">
                  <v:imagedata r:id="rId13" o:title=""/>
                </v:shape>
                <o:OLEObject Type="Embed" ProgID="Equation.3" ShapeID="_x0000_i1028" DrawAspect="Content" ObjectID="_1741697308" r:id="rId14"/>
              </w:objec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>kh«ng tm ®k t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sym w:font="Symbol" w:char="F0B3"/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0 lo¹i</w:t>
            </w:r>
          </w:p>
          <w:p w:rsidR="00D929A7" w:rsidRPr="00D929A7" w:rsidRDefault="00D929A7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>Víi t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bscript"/>
              </w:rPr>
              <w:t>1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>=1; cã 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>=1 =&gt; 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bscript"/>
              </w:rPr>
              <w:t>1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>=1; 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bscript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=-1</w:t>
            </w:r>
          </w:p>
          <w:p w:rsidR="00D929A7" w:rsidRPr="00D929A7" w:rsidRDefault="00E97DE9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</w:rPr>
              <w:t xml:space="preserve"> </w:t>
            </w:r>
            <w:r w:rsidR="00D929A7" w:rsidRPr="00D929A7">
              <w:rPr>
                <w:rFonts w:ascii=".VnTime" w:hAnsi=".VnTime" w:cs="Times New Roman"/>
                <w:sz w:val="28"/>
                <w:szCs w:val="28"/>
              </w:rPr>
              <w:t>vËy pt (1) cã 2 nghiÖm: x</w:t>
            </w:r>
            <w:r w:rsidR="00D929A7" w:rsidRPr="00D929A7">
              <w:rPr>
                <w:rFonts w:ascii=".VnTime" w:hAnsi=".VnTime" w:cs="Times New Roman"/>
                <w:sz w:val="28"/>
                <w:szCs w:val="28"/>
                <w:vertAlign w:val="subscript"/>
              </w:rPr>
              <w:t>1</w:t>
            </w:r>
            <w:r w:rsidR="00D929A7" w:rsidRPr="00D929A7">
              <w:rPr>
                <w:rFonts w:ascii=".VnTime" w:hAnsi=".VnTime" w:cs="Times New Roman"/>
                <w:sz w:val="28"/>
                <w:szCs w:val="28"/>
              </w:rPr>
              <w:t>=1; x</w:t>
            </w:r>
            <w:r w:rsidR="00D929A7" w:rsidRPr="00D929A7">
              <w:rPr>
                <w:rFonts w:ascii=".VnTime" w:hAnsi=".VnTime" w:cs="Times New Roman"/>
                <w:sz w:val="28"/>
                <w:szCs w:val="28"/>
                <w:vertAlign w:val="subscript"/>
              </w:rPr>
              <w:t>2</w:t>
            </w:r>
            <w:r w:rsidR="00D929A7" w:rsidRPr="00D929A7">
              <w:rPr>
                <w:rFonts w:ascii=".VnTime" w:hAnsi=".VnTime" w:cs="Times New Roman"/>
                <w:sz w:val="28"/>
                <w:szCs w:val="28"/>
              </w:rPr>
              <w:t>=-1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b. 3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4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+ 4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+ 1 =0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§Æt x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=t víi t 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sym w:font="Symbol" w:char="F0B3"/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0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cã 3t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+ 4t + 1 =0 (*)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a - b +c = 3-4+1 =0</w:t>
            </w:r>
          </w:p>
          <w:p w:rsidR="00D929A7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ptr×nh cã 2 nghiÖm: t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bscript"/>
                <w:lang w:val="fr-FR"/>
              </w:rPr>
              <w:t>1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=-1; t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bscript"/>
                <w:lang w:val="fr-FR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=-1/3</w:t>
            </w:r>
          </w:p>
          <w:p w:rsidR="00E97DE9" w:rsidRPr="00D929A7" w:rsidRDefault="00D929A7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(c¶ 2 gi¸ trÞ cña t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bscript"/>
                <w:lang w:val="fr-FR"/>
              </w:rPr>
              <w:t>1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>; t</w:t>
            </w:r>
            <w:r w:rsidRPr="00D929A7">
              <w:rPr>
                <w:rFonts w:ascii=".VnTime" w:hAnsi=".VnTime" w:cs="Times New Roman"/>
                <w:sz w:val="28"/>
                <w:szCs w:val="28"/>
                <w:vertAlign w:val="subscript"/>
                <w:lang w:val="fr-FR"/>
              </w:rPr>
              <w:t>2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®Òu kh«ng tho¶ m·n ®kiÖn 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sym w:font="Symbol" w:char="F0B3"/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0 nªn ph­¬ng tr×nh ®· cho v« nghiÖm)</w:t>
            </w:r>
          </w:p>
        </w:tc>
      </w:tr>
      <w:tr w:rsidR="0081154C" w:rsidRPr="00E97DE9" w:rsidTr="008737BF">
        <w:tc>
          <w:tcPr>
            <w:tcW w:w="4930" w:type="dxa"/>
          </w:tcPr>
          <w:p w:rsidR="002F0188" w:rsidRDefault="002F0188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E07EE" w:rsidRPr="00E97DE9" w:rsidRDefault="00EE07EE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- Yêu cầu HS hoạt động cá nhân(5’) nghiên cứu nội dung mục 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A.</w:t>
            </w: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B</w:t>
            </w:r>
            <w:r w:rsidR="002F0188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2</w:t>
            </w: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a,b thực hiện theo hướng dẫn trong tài liệu  sau đó trao đổi trong nhóm để thống nhất kết quả.</w:t>
            </w:r>
          </w:p>
          <w:p w:rsidR="002F0188" w:rsidRDefault="002F0188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EE07EE" w:rsidRPr="00E97DE9" w:rsidRDefault="00EE07EE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GV yêu cầu HS hoạt động chung cả lớp:</w:t>
            </w:r>
          </w:p>
          <w:p w:rsidR="002F0188" w:rsidRDefault="00EE07EE" w:rsidP="00982037">
            <w:pPr>
              <w:pStyle w:val="BodyTextIndent"/>
              <w:ind w:left="0"/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</w:p>
          <w:p w:rsidR="00EE07EE" w:rsidRPr="00E97DE9" w:rsidRDefault="00EE07EE" w:rsidP="00982037">
            <w:pPr>
              <w:pStyle w:val="BodyTextIndent"/>
              <w:ind w:left="0"/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+ Báo cáo kết quả </w:t>
            </w:r>
            <w:r>
              <w:rPr>
                <w:rFonts w:ascii="Times New Roman" w:hAnsi="Times New Roman"/>
                <w:sz w:val="28"/>
                <w:szCs w:val="28"/>
                <w:lang w:val="nb-NO"/>
              </w:rPr>
              <w:t>.</w:t>
            </w:r>
          </w:p>
          <w:p w:rsidR="00EE07EE" w:rsidRPr="00E97DE9" w:rsidRDefault="00EE07EE" w:rsidP="00982037">
            <w:pPr>
              <w:pStyle w:val="BodyTextIndent"/>
              <w:ind w:left="0"/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  <w:p w:rsidR="00EE07EE" w:rsidRDefault="00EE07EE" w:rsidP="00982037">
            <w:pPr>
              <w:pStyle w:val="BodyTextIndent"/>
              <w:ind w:left="0"/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  <w:p w:rsidR="00EE07EE" w:rsidRPr="0081154C" w:rsidRDefault="00EE07EE" w:rsidP="00982037">
            <w:pPr>
              <w:pStyle w:val="BodyTextIndent"/>
              <w:ind w:left="0"/>
              <w:jc w:val="both"/>
              <w:rPr>
                <w:sz w:val="28"/>
                <w:szCs w:val="28"/>
                <w:lang w:val="nb-NO"/>
              </w:rPr>
            </w:pPr>
          </w:p>
          <w:p w:rsidR="00EE07EE" w:rsidRPr="00EE07EE" w:rsidRDefault="00EE07EE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t>- Nªu c¸c b­íc gi¶i pt chøa Èn ë mÉu</w:t>
            </w:r>
          </w:p>
          <w:p w:rsidR="002F0188" w:rsidRPr="00E97DE9" w:rsidRDefault="002F0188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Gv cho HS làm ví dụ vận dụng</w:t>
            </w:r>
          </w:p>
          <w:p w:rsidR="0081154C" w:rsidRDefault="0081154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</w:tc>
        <w:tc>
          <w:tcPr>
            <w:tcW w:w="4891" w:type="dxa"/>
          </w:tcPr>
          <w:p w:rsidR="0081154C" w:rsidRPr="00EE07EE" w:rsidRDefault="0081154C" w:rsidP="00982037">
            <w:pPr>
              <w:tabs>
                <w:tab w:val="left" w:pos="435"/>
              </w:tabs>
              <w:spacing w:after="0"/>
              <w:rPr>
                <w:rFonts w:ascii=".VnTime" w:hAnsi=".VnTime" w:cs="Times New Roman"/>
                <w:b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b/>
                <w:sz w:val="28"/>
                <w:szCs w:val="28"/>
                <w:lang w:val="nb-NO"/>
              </w:rPr>
              <w:t>2.</w:t>
            </w:r>
            <w:r w:rsidRPr="00EE07EE">
              <w:rPr>
                <w:rFonts w:ascii=".VnTime" w:hAnsi=".VnTime" w:cs="Times New Roman"/>
                <w:b/>
                <w:sz w:val="28"/>
                <w:szCs w:val="28"/>
              </w:rPr>
              <w:t xml:space="preserve"> P.tr×nh chøa Èn ë mÉu thøc</w:t>
            </w:r>
          </w:p>
          <w:p w:rsidR="002F0188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t>- Quy t¾c</w:t>
            </w:r>
          </w:p>
          <w:p w:rsidR="00EE07EE" w:rsidRPr="00EE07EE" w:rsidRDefault="002F0188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>
              <w:rPr>
                <w:rFonts w:ascii=".VnTime" w:hAnsi=".VnTime" w:cs="Times New Roman"/>
                <w:sz w:val="28"/>
                <w:szCs w:val="28"/>
              </w:rPr>
              <w:t xml:space="preserve">- VD: </w:t>
            </w:r>
            <w:r w:rsidR="00EE07EE" w:rsidRPr="00EE07EE">
              <w:rPr>
                <w:rFonts w:ascii=".VnTime" w:hAnsi=".VnTime" w:cs="Times New Roman"/>
                <w:sz w:val="28"/>
                <w:szCs w:val="28"/>
              </w:rPr>
              <w:t>gi¶i ph­¬ng tr×nh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position w:val="-26"/>
                <w:sz w:val="28"/>
                <w:szCs w:val="28"/>
              </w:rPr>
              <w:object w:dxaOrig="1939" w:dyaOrig="680">
                <v:shape id="_x0000_i1029" type="#_x0000_t75" style="width:97.15pt;height:34.15pt" o:ole="">
                  <v:imagedata r:id="rId15" o:title=""/>
                </v:shape>
                <o:OLEObject Type="Embed" ProgID="Equation.3" ShapeID="_x0000_i1029" DrawAspect="Content" ObjectID="_1741697309" r:id="rId16"/>
              </w:objec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 xml:space="preserve">               ®k: x 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sym w:font="Symbol" w:char="F0B9"/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>3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t>khö mÉu vµ biÕn ®æi ta ®­îc ptr×nh: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t>x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 xml:space="preserve"> -3x+6 = x+3 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sym w:font="Wingdings" w:char="F0F3"/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>x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 xml:space="preserve"> - 4x +3 =0 (*)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t>NghiÖm pt lµ: x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bscript"/>
              </w:rPr>
              <w:t>1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 xml:space="preserve"> =1; x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bscript"/>
              </w:rPr>
              <w:t>2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>=3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t>x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bscript"/>
              </w:rPr>
              <w:t>1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 xml:space="preserve">=1 tho¶ m·n ®k 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t>x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bscript"/>
              </w:rPr>
              <w:t>2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 xml:space="preserve">=3 kh«ng t/m·n ®k x 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sym w:font="Symbol" w:char="F0B9"/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>3</w:t>
            </w:r>
          </w:p>
          <w:p w:rsidR="00EE07EE" w:rsidRPr="00EE07EE" w:rsidRDefault="00EE07EE" w:rsidP="00982037">
            <w:pPr>
              <w:tabs>
                <w:tab w:val="left" w:pos="435"/>
              </w:tabs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t>vËy nghiÖm cña pt ®· cho lµ: x=1</w:t>
            </w:r>
          </w:p>
          <w:p w:rsidR="00EE07EE" w:rsidRPr="00EE07EE" w:rsidRDefault="002F0188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>
              <w:rPr>
                <w:rFonts w:ascii=".VnTime" w:hAnsi=".VnTime" w:cs="Times New Roman"/>
                <w:sz w:val="28"/>
                <w:szCs w:val="28"/>
              </w:rPr>
              <w:t>VD2:</w:t>
            </w:r>
            <w:r w:rsidR="00EE07EE" w:rsidRPr="00EE07EE">
              <w:rPr>
                <w:rFonts w:ascii=".VnTime" w:hAnsi=".VnTime" w:cs="Times New Roman"/>
                <w:position w:val="-24"/>
                <w:sz w:val="28"/>
                <w:szCs w:val="28"/>
              </w:rPr>
              <w:object w:dxaOrig="1719" w:dyaOrig="620">
                <v:shape id="_x0000_i1030" type="#_x0000_t75" style="width:85.9pt;height:31.15pt" o:ole="">
                  <v:imagedata r:id="rId17" o:title=""/>
                </v:shape>
                <o:OLEObject Type="Embed" ProgID="Equation.3" ShapeID="_x0000_i1030" DrawAspect="Content" ObjectID="_1741697310" r:id="rId18"/>
              </w:object>
            </w:r>
            <w:r w:rsidR="00EE07EE" w:rsidRPr="00EE07EE">
              <w:rPr>
                <w:rFonts w:ascii=".VnTime" w:hAnsi=".VnTime" w:cs="Times New Roman"/>
                <w:sz w:val="28"/>
                <w:szCs w:val="28"/>
              </w:rPr>
              <w:t xml:space="preserve"> (1)  TX§: x</w:t>
            </w:r>
            <w:r w:rsidR="00EE07EE" w:rsidRPr="00EE07EE">
              <w:rPr>
                <w:rFonts w:ascii=".VnTime" w:hAnsi=".VnTime" w:cs="Times New Roman"/>
                <w:sz w:val="28"/>
                <w:szCs w:val="28"/>
              </w:rPr>
              <w:sym w:font="Symbol" w:char="F0B9"/>
            </w:r>
            <w:r w:rsidR="00EE07EE" w:rsidRPr="00EE07EE">
              <w:rPr>
                <w:rFonts w:ascii=".VnTime" w:hAnsi=".VnTime" w:cs="Times New Roman"/>
                <w:sz w:val="28"/>
                <w:szCs w:val="28"/>
              </w:rPr>
              <w:t>0; x</w:t>
            </w:r>
            <w:r w:rsidR="00EE07EE" w:rsidRPr="00EE07EE">
              <w:rPr>
                <w:rFonts w:ascii=".VnTime" w:hAnsi=".VnTime" w:cs="Times New Roman"/>
                <w:sz w:val="28"/>
                <w:szCs w:val="28"/>
              </w:rPr>
              <w:sym w:font="Symbol" w:char="F0B9"/>
            </w:r>
            <w:r w:rsidR="00EE07EE" w:rsidRPr="00EE07EE">
              <w:rPr>
                <w:rFonts w:ascii=".VnTime" w:hAnsi=".VnTime" w:cs="Times New Roman"/>
                <w:sz w:val="28"/>
                <w:szCs w:val="28"/>
              </w:rPr>
              <w:t>2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t xml:space="preserve">(1) 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sym w:font="Wingdings" w:char="F0F3"/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>(x+2)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EE07EE">
              <w:rPr>
                <w:rFonts w:ascii=".VnTime" w:hAnsi=".VnTime" w:cs="Times New Roman"/>
                <w:sz w:val="28"/>
                <w:szCs w:val="28"/>
              </w:rPr>
              <w:t xml:space="preserve"> +3(x-2)(x-5)=-6(x-5)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sym w:font="Wingdings" w:char="F0F3"/>
            </w:r>
            <w:r w:rsidRPr="00EE07EE">
              <w:rPr>
                <w:rFonts w:ascii=".VnTime" w:hAnsi=".VnTime" w:cs="Times New Roman"/>
                <w:sz w:val="28"/>
                <w:szCs w:val="28"/>
                <w:lang w:val="fr-FR"/>
              </w:rPr>
              <w:t>x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EE07EE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+4x+4+3x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EE07EE">
              <w:rPr>
                <w:rFonts w:ascii=".VnTime" w:hAnsi=".VnTime" w:cs="Times New Roman"/>
                <w:sz w:val="28"/>
                <w:szCs w:val="28"/>
                <w:lang w:val="fr-FR"/>
              </w:rPr>
              <w:t>-5x -6x+30=-6x+30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sym w:font="Wingdings" w:char="F0F3"/>
            </w:r>
            <w:r w:rsidRPr="00EE07EE">
              <w:rPr>
                <w:rFonts w:ascii=".VnTime" w:hAnsi=".VnTime" w:cs="Times New Roman"/>
                <w:sz w:val="28"/>
                <w:szCs w:val="28"/>
                <w:lang w:val="fr-FR"/>
              </w:rPr>
              <w:t>4x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EE07EE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-15x -4 =0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EE07EE">
              <w:rPr>
                <w:rFonts w:ascii=".VnTime" w:hAnsi=".VnTime" w:cs="Times New Roman"/>
                <w:sz w:val="28"/>
                <w:szCs w:val="28"/>
              </w:rPr>
              <w:sym w:font="Symbol" w:char="F044"/>
            </w:r>
            <w:r w:rsidRPr="00EE07EE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= (-15)</w:t>
            </w:r>
            <w:r w:rsidRPr="00EE07EE">
              <w:rPr>
                <w:rFonts w:ascii=".VnTime" w:hAnsi=".VnTime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EE07EE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+ 4.4.4 = 289 &gt;0; </w:t>
            </w:r>
            <w:r w:rsidRPr="00EE07EE">
              <w:rPr>
                <w:rFonts w:ascii=".VnTime" w:hAnsi=".VnTime" w:cs="Times New Roman"/>
                <w:position w:val="-6"/>
                <w:sz w:val="28"/>
                <w:szCs w:val="28"/>
              </w:rPr>
              <w:object w:dxaOrig="420" w:dyaOrig="340">
                <v:shape id="_x0000_i1031" type="#_x0000_t75" style="width:21pt;height:17.65pt" o:ole="">
                  <v:imagedata r:id="rId19" o:title=""/>
                </v:shape>
                <o:OLEObject Type="Embed" ProgID="Equation.3" ShapeID="_x0000_i1031" DrawAspect="Content" ObjectID="_1741697311" r:id="rId20"/>
              </w:object>
            </w:r>
            <w:r w:rsidRPr="00EE07EE">
              <w:rPr>
                <w:rFonts w:ascii=".VnTime" w:hAnsi=".VnTime" w:cs="Times New Roman"/>
                <w:sz w:val="28"/>
                <w:szCs w:val="28"/>
                <w:lang w:val="fr-FR"/>
              </w:rPr>
              <w:t>=17</w:t>
            </w:r>
          </w:p>
          <w:p w:rsidR="00EE07EE" w:rsidRPr="00EE07EE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EE07EE">
              <w:rPr>
                <w:rFonts w:ascii=".VnTime" w:hAnsi=".VnTime" w:cs="Times New Roman"/>
                <w:position w:val="-24"/>
                <w:sz w:val="28"/>
                <w:szCs w:val="28"/>
              </w:rPr>
              <w:object w:dxaOrig="1600" w:dyaOrig="620">
                <v:shape id="_x0000_i1032" type="#_x0000_t75" style="width:79.9pt;height:31.15pt" o:ole="">
                  <v:imagedata r:id="rId21" o:title=""/>
                </v:shape>
                <o:OLEObject Type="Embed" ProgID="Equation.3" ShapeID="_x0000_i1032" DrawAspect="Content" ObjectID="_1741697312" r:id="rId22"/>
              </w:object>
            </w:r>
            <w:r w:rsidRPr="00EE07EE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(t/m·n ®iÒu kiÖn)</w:t>
            </w:r>
          </w:p>
          <w:p w:rsidR="00EE07EE" w:rsidRPr="002F0188" w:rsidRDefault="00EE07EE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 w:rsidRPr="00EE07EE">
              <w:rPr>
                <w:rFonts w:ascii=".VnTime" w:hAnsi=".VnTime" w:cs="Times New Roman"/>
                <w:position w:val="-24"/>
                <w:sz w:val="28"/>
                <w:szCs w:val="28"/>
              </w:rPr>
              <w:object w:dxaOrig="1660" w:dyaOrig="620">
                <v:shape id="_x0000_i1033" type="#_x0000_t75" style="width:82.9pt;height:31.15pt" o:ole="">
                  <v:imagedata r:id="rId23" o:title=""/>
                </v:shape>
                <o:OLEObject Type="Embed" ProgID="Equation.3" ShapeID="_x0000_i1033" DrawAspect="Content" ObjectID="_1741697313" r:id="rId24"/>
              </w:object>
            </w:r>
            <w:r w:rsidRPr="00EE07EE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(t/m·n ®iÒu kiÖn)</w:t>
            </w:r>
          </w:p>
        </w:tc>
      </w:tr>
    </w:tbl>
    <w:p w:rsidR="0015195C" w:rsidRDefault="0015195C" w:rsidP="00982037">
      <w:pPr>
        <w:spacing w:after="0"/>
        <w:rPr>
          <w:rFonts w:ascii="Times New Roman" w:hAnsi="Times New Roman" w:cs="Times New Roman"/>
          <w:b/>
          <w:sz w:val="28"/>
          <w:szCs w:val="28"/>
          <w:lang w:val="nb-NO"/>
        </w:rPr>
      </w:pPr>
      <w:r>
        <w:rPr>
          <w:rFonts w:ascii="Times New Roman" w:hAnsi="Times New Roman" w:cs="Times New Roman"/>
          <w:b/>
          <w:sz w:val="28"/>
          <w:szCs w:val="28"/>
          <w:lang w:val="nb-NO"/>
        </w:rPr>
        <w:t>Hướng dấn về nhà</w:t>
      </w:r>
      <w:r w:rsidR="00B10022">
        <w:rPr>
          <w:rFonts w:ascii="Times New Roman" w:hAnsi="Times New Roman" w:cs="Times New Roman"/>
          <w:b/>
          <w:sz w:val="28"/>
          <w:szCs w:val="28"/>
          <w:lang w:val="nb-NO"/>
        </w:rPr>
        <w:t>(1’)</w:t>
      </w:r>
      <w:r>
        <w:rPr>
          <w:rFonts w:ascii="Times New Roman" w:hAnsi="Times New Roman" w:cs="Times New Roman"/>
          <w:b/>
          <w:sz w:val="28"/>
          <w:szCs w:val="28"/>
          <w:lang w:val="nb-NO"/>
        </w:rPr>
        <w:t xml:space="preserve">: </w:t>
      </w:r>
    </w:p>
    <w:p w:rsidR="0015195C" w:rsidRPr="0015195C" w:rsidRDefault="0015195C" w:rsidP="00982037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15195C">
        <w:rPr>
          <w:rFonts w:ascii="Times New Roman" w:hAnsi="Times New Roman" w:cs="Times New Roman"/>
          <w:sz w:val="28"/>
          <w:szCs w:val="28"/>
          <w:lang w:val="nb-NO"/>
        </w:rPr>
        <w:t>Về nhà nghiên cứu trước bài tập về giải phương trình tích</w:t>
      </w:r>
      <w:r>
        <w:rPr>
          <w:rFonts w:ascii="Times New Roman" w:hAnsi="Times New Roman" w:cs="Times New Roman"/>
          <w:sz w:val="28"/>
          <w:szCs w:val="28"/>
          <w:lang w:val="nb-NO"/>
        </w:rPr>
        <w:t>; làm bài tập 1;2 trang 56;57.</w:t>
      </w:r>
    </w:p>
    <w:p w:rsidR="00AF2916" w:rsidRDefault="00AF2916" w:rsidP="00AF2916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</w:p>
    <w:p w:rsidR="00AF2916" w:rsidRDefault="00AF2916" w:rsidP="00AF2916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</w:p>
    <w:p w:rsidR="00AF2916" w:rsidRDefault="00AF2916" w:rsidP="00AF2916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</w:p>
    <w:p w:rsidR="00E55B4E" w:rsidRPr="00E55B4E" w:rsidRDefault="00E55B4E" w:rsidP="00E55B4E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E55B4E">
        <w:rPr>
          <w:rFonts w:ascii="Times New Roman" w:hAnsi="Times New Roman" w:cs="Times New Roman"/>
          <w:sz w:val="28"/>
          <w:szCs w:val="28"/>
        </w:rPr>
        <w:lastRenderedPageBreak/>
        <w:t xml:space="preserve">Ngày soạn: </w:t>
      </w:r>
      <w:r>
        <w:rPr>
          <w:rFonts w:ascii="Times New Roman" w:hAnsi="Times New Roman" w:cs="Times New Roman"/>
          <w:sz w:val="28"/>
          <w:szCs w:val="28"/>
        </w:rPr>
        <w:t>30</w:t>
      </w:r>
      <w:r w:rsidRPr="00E55B4E">
        <w:rPr>
          <w:rFonts w:ascii="Times New Roman" w:hAnsi="Times New Roman" w:cs="Times New Roman"/>
          <w:sz w:val="28"/>
          <w:szCs w:val="28"/>
        </w:rPr>
        <w:t xml:space="preserve">/3/2023                               </w:t>
      </w:r>
    </w:p>
    <w:p w:rsidR="00E55B4E" w:rsidRPr="00E55B4E" w:rsidRDefault="00E55B4E" w:rsidP="00E55B4E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E55B4E">
        <w:rPr>
          <w:rFonts w:ascii="Times New Roman" w:hAnsi="Times New Roman" w:cs="Times New Roman"/>
          <w:sz w:val="28"/>
          <w:szCs w:val="28"/>
        </w:rPr>
        <w:t xml:space="preserve">Ngày giảng:    tháng 4 năm 2023 </w:t>
      </w:r>
    </w:p>
    <w:p w:rsidR="00AF2916" w:rsidRDefault="00AF2916" w:rsidP="00AF291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b-NO"/>
        </w:rPr>
      </w:pPr>
      <w:bookmarkStart w:id="0" w:name="_GoBack"/>
      <w:bookmarkEnd w:id="0"/>
      <w:r w:rsidRPr="00E97DE9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 xml:space="preserve">Tiết </w:t>
      </w:r>
      <w:r>
        <w:rPr>
          <w:rFonts w:ascii="Times New Roman" w:hAnsi="Times New Roman" w:cs="Times New Roman"/>
          <w:b/>
          <w:sz w:val="28"/>
          <w:szCs w:val="28"/>
          <w:lang w:val="nb-NO"/>
        </w:rPr>
        <w:t>62</w:t>
      </w: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  <w:lang w:val="nb-NO"/>
        </w:rPr>
        <w:t>PHƯƠNG TRÌNH QUY VỀ PHƯƠNG TRÌNH BẬC HAI (tiếp)</w:t>
      </w:r>
    </w:p>
    <w:p w:rsidR="00AF2916" w:rsidRDefault="00AF2916" w:rsidP="00AF291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b-NO"/>
        </w:rPr>
      </w:pPr>
      <w:r>
        <w:rPr>
          <w:rFonts w:ascii="Times New Roman" w:hAnsi="Times New Roman" w:cs="Times New Roman"/>
          <w:b/>
          <w:sz w:val="28"/>
          <w:szCs w:val="28"/>
          <w:lang w:val="nb-NO"/>
        </w:rPr>
        <w:t xml:space="preserve">I/ </w:t>
      </w:r>
      <w:r w:rsidRPr="00A12448">
        <w:rPr>
          <w:rFonts w:ascii="Times New Roman" w:hAnsi="Times New Roman" w:cs="Times New Roman"/>
          <w:b/>
          <w:sz w:val="28"/>
          <w:szCs w:val="28"/>
          <w:lang w:val="nb-NO"/>
        </w:rPr>
        <w:t>Mục tiêu:</w:t>
      </w:r>
    </w:p>
    <w:p w:rsidR="00AF2916" w:rsidRPr="00A12448" w:rsidRDefault="00AF2916" w:rsidP="00AF291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b-NO"/>
        </w:rPr>
      </w:pPr>
      <w:r>
        <w:rPr>
          <w:rFonts w:ascii="Times New Roman" w:hAnsi="Times New Roman" w:cs="Times New Roman"/>
          <w:b/>
          <w:sz w:val="28"/>
          <w:szCs w:val="28"/>
          <w:lang w:val="nb-NO"/>
        </w:rPr>
        <w:t xml:space="preserve">1/ Kiển thức: </w:t>
      </w:r>
    </w:p>
    <w:p w:rsidR="00AF2916" w:rsidRDefault="00AF2916" w:rsidP="00AF291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nb-NO"/>
        </w:rPr>
      </w:pPr>
      <w:r w:rsidRPr="0015195C">
        <w:rPr>
          <w:rFonts w:ascii="Times New Roman" w:hAnsi="Times New Roman" w:cs="Times New Roman"/>
          <w:sz w:val="28"/>
          <w:szCs w:val="28"/>
          <w:lang w:val="nb-NO"/>
        </w:rPr>
        <w:t>Nhận dạng và giải được phương trình đơn giản quy về phương trình bậc hai: PT trùng phương; PT tích; PT chứa ẩn ở mẫu; một vài PT bậc cao có thể đưa về Pt tích hoặc giải được nhờ ẩn phụ</w:t>
      </w:r>
    </w:p>
    <w:p w:rsidR="00AF2916" w:rsidRDefault="00AF2916" w:rsidP="00AF291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15195C">
        <w:rPr>
          <w:rFonts w:ascii="Times New Roman" w:hAnsi="Times New Roman" w:cs="Times New Roman"/>
          <w:b/>
          <w:sz w:val="28"/>
          <w:szCs w:val="28"/>
          <w:lang w:val="nb-NO"/>
        </w:rPr>
        <w:t>2/  Kỹ năng</w:t>
      </w:r>
      <w:r>
        <w:rPr>
          <w:rFonts w:ascii="Times New Roman" w:hAnsi="Times New Roman" w:cs="Times New Roman"/>
          <w:sz w:val="28"/>
          <w:szCs w:val="28"/>
          <w:lang w:val="nb-NO"/>
        </w:rPr>
        <w:t>: Giải các PT</w:t>
      </w:r>
    </w:p>
    <w:p w:rsidR="00AF2916" w:rsidRPr="0015195C" w:rsidRDefault="00AF2916" w:rsidP="00AF291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15195C">
        <w:rPr>
          <w:rFonts w:ascii="Times New Roman" w:hAnsi="Times New Roman" w:cs="Times New Roman"/>
          <w:b/>
          <w:sz w:val="28"/>
          <w:szCs w:val="28"/>
          <w:lang w:val="nb-NO"/>
        </w:rPr>
        <w:t>3/ Thái độ:</w:t>
      </w:r>
      <w:r>
        <w:rPr>
          <w:rFonts w:ascii="Times New Roman" w:hAnsi="Times New Roman" w:cs="Times New Roman"/>
          <w:sz w:val="28"/>
          <w:szCs w:val="28"/>
          <w:lang w:val="nb-NO"/>
        </w:rPr>
        <w:t xml:space="preserve"> Nhanh; cẩn thận, chính xác</w:t>
      </w:r>
    </w:p>
    <w:p w:rsidR="00AF2916" w:rsidRPr="00E97DE9" w:rsidRDefault="00AF2916" w:rsidP="00AF2916">
      <w:pPr>
        <w:tabs>
          <w:tab w:val="left" w:pos="180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>I. Chuẩn bị</w:t>
      </w: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ab/>
      </w:r>
    </w:p>
    <w:p w:rsidR="00AF2916" w:rsidRPr="00E97DE9" w:rsidRDefault="00AF2916" w:rsidP="00AF2916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sz w:val="28"/>
          <w:szCs w:val="28"/>
          <w:lang w:val="nb-NO"/>
        </w:rPr>
        <w:t>GV: Tài liệu hướng dẫn học</w:t>
      </w:r>
    </w:p>
    <w:p w:rsidR="00AF2916" w:rsidRPr="00E97DE9" w:rsidRDefault="00AF2916" w:rsidP="00AF2916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sz w:val="28"/>
          <w:szCs w:val="28"/>
          <w:lang w:val="nb-NO"/>
        </w:rPr>
        <w:t>HS: Tài liệu hướng dẫn học, dụng cụ học tập</w:t>
      </w:r>
    </w:p>
    <w:p w:rsidR="00AF2916" w:rsidRDefault="00AF2916" w:rsidP="00AF2916">
      <w:pPr>
        <w:spacing w:after="0"/>
        <w:rPr>
          <w:rFonts w:ascii="Times New Roman" w:hAnsi="Times New Roman" w:cs="Times New Roman"/>
          <w:b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>II. Tiến trình tổ chức các hoạt động</w:t>
      </w:r>
    </w:p>
    <w:p w:rsidR="00AF2916" w:rsidRPr="00E97DE9" w:rsidRDefault="00AF2916" w:rsidP="00AF2916">
      <w:pPr>
        <w:spacing w:after="0"/>
        <w:rPr>
          <w:rFonts w:ascii="Times New Roman" w:hAnsi="Times New Roman" w:cs="Times New Roman"/>
          <w:b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>*. Khởi động</w:t>
      </w:r>
      <w:r>
        <w:rPr>
          <w:rFonts w:ascii="Times New Roman" w:hAnsi="Times New Roman" w:cs="Times New Roman"/>
          <w:b/>
          <w:sz w:val="28"/>
          <w:szCs w:val="28"/>
          <w:lang w:val="nb-NO"/>
        </w:rPr>
        <w:t>(5’)</w:t>
      </w: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>:</w:t>
      </w:r>
    </w:p>
    <w:p w:rsidR="00AF2916" w:rsidRDefault="00AF2916" w:rsidP="00AF2916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  <w:r w:rsidRPr="00E97DE9">
        <w:rPr>
          <w:rFonts w:ascii="Times New Roman" w:hAnsi="Times New Roman" w:cs="Times New Roman"/>
          <w:b/>
          <w:sz w:val="28"/>
          <w:szCs w:val="28"/>
          <w:lang w:val="nb-NO"/>
        </w:rPr>
        <w:t xml:space="preserve">- </w:t>
      </w:r>
      <w:r w:rsidRPr="00E97DE9">
        <w:rPr>
          <w:rFonts w:ascii="Times New Roman" w:hAnsi="Times New Roman" w:cs="Times New Roman"/>
          <w:sz w:val="28"/>
          <w:szCs w:val="28"/>
          <w:lang w:val="nb-NO"/>
        </w:rPr>
        <w:t>Chủ tịch HĐTQ tổ chức cho lớ</w:t>
      </w:r>
      <w:r>
        <w:rPr>
          <w:rFonts w:ascii="Times New Roman" w:hAnsi="Times New Roman" w:cs="Times New Roman"/>
          <w:sz w:val="28"/>
          <w:szCs w:val="28"/>
          <w:lang w:val="nb-NO"/>
        </w:rPr>
        <w:t>p chơi trò chơi.</w:t>
      </w:r>
    </w:p>
    <w:p w:rsidR="00B10022" w:rsidRDefault="00B10022" w:rsidP="00982037">
      <w:pPr>
        <w:pStyle w:val="BodyTextIndent"/>
        <w:ind w:left="0"/>
        <w:jc w:val="both"/>
        <w:rPr>
          <w:rFonts w:ascii="Times New Roman" w:hAnsi="Times New Roman"/>
          <w:i/>
          <w:sz w:val="28"/>
          <w:szCs w:val="28"/>
        </w:rPr>
      </w:pPr>
      <w:r w:rsidRPr="00E97DE9">
        <w:rPr>
          <w:rFonts w:ascii="Times New Roman" w:hAnsi="Times New Roman"/>
          <w:b/>
          <w:sz w:val="28"/>
          <w:szCs w:val="28"/>
          <w:lang w:val="nb-NO"/>
        </w:rPr>
        <w:t>Hoạt động hình thành kiến thức</w:t>
      </w:r>
      <w:r w:rsidRPr="00E97DE9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( tiếp) ( 19’)</w:t>
      </w:r>
    </w:p>
    <w:p w:rsidR="00B10022" w:rsidRPr="00E97DE9" w:rsidRDefault="00B10022" w:rsidP="00982037">
      <w:pPr>
        <w:pStyle w:val="BodyTextIndent"/>
        <w:ind w:left="0"/>
        <w:jc w:val="both"/>
        <w:rPr>
          <w:rFonts w:ascii="Times New Roman" w:hAnsi="Times New Roman"/>
          <w:i/>
          <w:sz w:val="28"/>
          <w:szCs w:val="28"/>
        </w:rPr>
      </w:pPr>
      <w:r w:rsidRPr="00E97DE9">
        <w:rPr>
          <w:rFonts w:ascii="Times New Roman" w:hAnsi="Times New Roman"/>
          <w:i/>
          <w:sz w:val="28"/>
          <w:szCs w:val="28"/>
        </w:rPr>
        <w:t>Mục tiêu:</w:t>
      </w:r>
    </w:p>
    <w:p w:rsidR="00B10022" w:rsidRPr="00B10022" w:rsidRDefault="00B10022" w:rsidP="00982037">
      <w:pPr>
        <w:spacing w:after="0"/>
        <w:jc w:val="both"/>
        <w:rPr>
          <w:rFonts w:ascii=".VnTime" w:hAnsi=".VnTime"/>
          <w:sz w:val="28"/>
          <w:szCs w:val="28"/>
        </w:rPr>
      </w:pPr>
      <w:r w:rsidRPr="005535ED">
        <w:rPr>
          <w:rFonts w:ascii=".VnTime" w:hAnsi=".VnTime"/>
          <w:sz w:val="28"/>
          <w:szCs w:val="28"/>
        </w:rPr>
        <w:t xml:space="preserve">- Hs biÕt c¸ch gi¶i mét sè ph­¬ng </w:t>
      </w:r>
      <w:proofErr w:type="gramStart"/>
      <w:r w:rsidRPr="005535ED">
        <w:rPr>
          <w:rFonts w:ascii=".VnTime" w:hAnsi=".VnTime"/>
          <w:sz w:val="28"/>
          <w:szCs w:val="28"/>
        </w:rPr>
        <w:t>tr</w:t>
      </w:r>
      <w:r>
        <w:rPr>
          <w:rFonts w:ascii=".VnTime" w:hAnsi=".VnTime"/>
          <w:sz w:val="28"/>
          <w:szCs w:val="28"/>
        </w:rPr>
        <w:t>×</w:t>
      </w:r>
      <w:proofErr w:type="gramEnd"/>
      <w:r>
        <w:rPr>
          <w:rFonts w:ascii=".VnTime" w:hAnsi=".VnTime"/>
          <w:sz w:val="28"/>
          <w:szCs w:val="28"/>
        </w:rPr>
        <w:t xml:space="preserve">nh quy vÒ ph­¬ng tr×nh bËc hai; PT </w:t>
      </w:r>
      <w:r w:rsidRPr="00B10022">
        <w:rPr>
          <w:rFonts w:ascii="Times New Roman" w:hAnsi="Times New Roman" w:cs="Times New Roman"/>
          <w:sz w:val="28"/>
          <w:szCs w:val="28"/>
        </w:rPr>
        <w:t>tích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30"/>
        <w:gridCol w:w="4891"/>
      </w:tblGrid>
      <w:tr w:rsidR="0015195C" w:rsidRPr="002F0188" w:rsidTr="00015334">
        <w:tc>
          <w:tcPr>
            <w:tcW w:w="4930" w:type="dxa"/>
          </w:tcPr>
          <w:p w:rsidR="0015195C" w:rsidRPr="00E97DE9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- Yêu cầu HS hoạt động cá nhân(5’) nghiên cứu nội dung mục 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A.</w:t>
            </w: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2</w:t>
            </w: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a,b thực hiện theo hướng dẫn trong tài liệu  sau đó trao đổi trong nhóm để thống nhất kết quả.</w:t>
            </w:r>
          </w:p>
          <w:p w:rsidR="0015195C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15195C" w:rsidRPr="00E97DE9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GV yêu cầu HS hoạt động chung cả lớp:</w:t>
            </w:r>
          </w:p>
          <w:p w:rsidR="0015195C" w:rsidRDefault="0015195C" w:rsidP="00982037">
            <w:pPr>
              <w:pStyle w:val="BodyTextIndent"/>
              <w:ind w:left="0"/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</w:p>
          <w:p w:rsidR="0015195C" w:rsidRPr="00E97DE9" w:rsidRDefault="0015195C" w:rsidP="00982037">
            <w:pPr>
              <w:pStyle w:val="BodyTextIndent"/>
              <w:ind w:left="0"/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+ Báo cáo kết quả </w:t>
            </w:r>
            <w:r>
              <w:rPr>
                <w:rFonts w:ascii="Times New Roman" w:hAnsi="Times New Roman"/>
                <w:sz w:val="28"/>
                <w:szCs w:val="28"/>
                <w:lang w:val="nb-NO"/>
              </w:rPr>
              <w:t>.</w:t>
            </w:r>
          </w:p>
          <w:p w:rsidR="0015195C" w:rsidRPr="0081154C" w:rsidRDefault="0015195C" w:rsidP="00982037">
            <w:pPr>
              <w:pStyle w:val="BodyTextIndent"/>
              <w:ind w:left="0"/>
              <w:jc w:val="both"/>
              <w:rPr>
                <w:sz w:val="28"/>
                <w:szCs w:val="28"/>
                <w:lang w:val="nb-NO"/>
              </w:rPr>
            </w:pPr>
          </w:p>
          <w:p w:rsidR="0015195C" w:rsidRDefault="0015195C" w:rsidP="00982037">
            <w:pPr>
              <w:spacing w:after="0"/>
              <w:jc w:val="both"/>
              <w:rPr>
                <w:rFonts w:ascii=".VnTime" w:hAnsi=".VnTime"/>
                <w:sz w:val="28"/>
                <w:szCs w:val="28"/>
              </w:rPr>
            </w:pPr>
            <w:r w:rsidRPr="002F0188">
              <w:rPr>
                <w:rFonts w:ascii=".VnTime" w:hAnsi=".VnTime"/>
                <w:sz w:val="28"/>
                <w:szCs w:val="28"/>
              </w:rPr>
              <w:t>- Ph­¬ng tr×nh tÝch cã d¹ng ntn?</w:t>
            </w:r>
          </w:p>
          <w:p w:rsidR="0015195C" w:rsidRDefault="0015195C" w:rsidP="00982037">
            <w:pPr>
              <w:spacing w:after="0"/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15195C" w:rsidRPr="00E97DE9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Gv cho HS làm ví dụ vận dụng</w:t>
            </w:r>
          </w:p>
          <w:p w:rsidR="0015195C" w:rsidRPr="002F0188" w:rsidRDefault="0015195C" w:rsidP="00982037">
            <w:pPr>
              <w:spacing w:after="0"/>
              <w:jc w:val="both"/>
              <w:rPr>
                <w:rFonts w:ascii=".VnTime" w:hAnsi=".VnTime" w:cs="Times New Roman"/>
                <w:sz w:val="28"/>
                <w:szCs w:val="28"/>
                <w:lang w:val="nb-NO"/>
              </w:rPr>
            </w:pPr>
          </w:p>
        </w:tc>
        <w:tc>
          <w:tcPr>
            <w:tcW w:w="4891" w:type="dxa"/>
          </w:tcPr>
          <w:p w:rsidR="0015195C" w:rsidRPr="002F0188" w:rsidRDefault="0015195C" w:rsidP="00982037">
            <w:pPr>
              <w:spacing w:after="0"/>
              <w:rPr>
                <w:rFonts w:ascii=".VnTime" w:hAnsi=".VnTime"/>
                <w:b/>
                <w:sz w:val="28"/>
                <w:szCs w:val="28"/>
                <w:lang w:val="fr-FR"/>
              </w:rPr>
            </w:pPr>
            <w:r w:rsidRPr="002F0188">
              <w:rPr>
                <w:rFonts w:ascii=".VnTime" w:hAnsi=".VnTime"/>
                <w:b/>
                <w:sz w:val="28"/>
                <w:szCs w:val="28"/>
                <w:lang w:val="fr-FR"/>
              </w:rPr>
              <w:t>3. Ph­¬ng tr×nh tÝch</w:t>
            </w:r>
          </w:p>
          <w:p w:rsidR="0015195C" w:rsidRDefault="0015195C" w:rsidP="00982037">
            <w:pPr>
              <w:spacing w:after="0"/>
              <w:rPr>
                <w:rFonts w:ascii=".VnTime" w:hAnsi=".VnTime"/>
                <w:sz w:val="28"/>
                <w:szCs w:val="28"/>
              </w:rPr>
            </w:pPr>
            <w:r w:rsidRPr="002F0188">
              <w:rPr>
                <w:rFonts w:ascii=".VnTime" w:hAnsi=".VnTime"/>
                <w:sz w:val="28"/>
                <w:szCs w:val="28"/>
              </w:rPr>
              <w:t>C¸ch gi¶i?(A(x).B(x) =0</w:t>
            </w:r>
            <w:r w:rsidRPr="002F0188">
              <w:rPr>
                <w:rFonts w:ascii=".VnTime" w:hAnsi=".VnTime"/>
                <w:sz w:val="28"/>
                <w:szCs w:val="28"/>
              </w:rPr>
              <w:sym w:font="Wingdings" w:char="F0F3"/>
            </w:r>
            <w:r w:rsidRPr="002F0188">
              <w:rPr>
                <w:rFonts w:ascii=".VnTime" w:hAnsi=".VnTime"/>
                <w:sz w:val="28"/>
                <w:szCs w:val="28"/>
              </w:rPr>
              <w:t>A(x)=0 hoÆc B(x) = 0)</w:t>
            </w:r>
          </w:p>
          <w:p w:rsidR="0015195C" w:rsidRPr="002F0188" w:rsidRDefault="0015195C" w:rsidP="00982037">
            <w:pPr>
              <w:spacing w:after="0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 xml:space="preserve">VD1: </w:t>
            </w:r>
            <w:r w:rsidRPr="002F0188">
              <w:rPr>
                <w:rFonts w:ascii=".VnTime" w:hAnsi=".VnTime"/>
                <w:sz w:val="28"/>
                <w:szCs w:val="28"/>
              </w:rPr>
              <w:t>gi¶i pt b»ng c¸ch ®­a vÒ pt tÝch</w:t>
            </w:r>
          </w:p>
          <w:p w:rsidR="0015195C" w:rsidRPr="002F0188" w:rsidRDefault="0015195C" w:rsidP="00982037">
            <w:pPr>
              <w:spacing w:after="0"/>
              <w:rPr>
                <w:rFonts w:ascii=".VnTime" w:hAnsi=".VnTime"/>
                <w:sz w:val="28"/>
                <w:szCs w:val="28"/>
              </w:rPr>
            </w:pPr>
            <w:r w:rsidRPr="002F0188">
              <w:rPr>
                <w:rFonts w:ascii=".VnTime" w:hAnsi=".VnTime"/>
                <w:sz w:val="28"/>
                <w:szCs w:val="28"/>
              </w:rPr>
              <w:t>x</w:t>
            </w:r>
            <w:r w:rsidRPr="002F0188">
              <w:rPr>
                <w:rFonts w:ascii=".VnTime" w:hAnsi=".VnTime"/>
                <w:sz w:val="28"/>
                <w:szCs w:val="28"/>
                <w:vertAlign w:val="superscript"/>
              </w:rPr>
              <w:t>3</w:t>
            </w:r>
            <w:r w:rsidRPr="002F0188">
              <w:rPr>
                <w:rFonts w:ascii=".VnTime" w:hAnsi=".VnTime"/>
                <w:sz w:val="28"/>
                <w:szCs w:val="28"/>
              </w:rPr>
              <w:t xml:space="preserve"> +3x</w:t>
            </w:r>
            <w:r w:rsidRPr="002F0188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2F0188">
              <w:rPr>
                <w:rFonts w:ascii=".VnTime" w:hAnsi=".VnTime"/>
                <w:sz w:val="28"/>
                <w:szCs w:val="28"/>
              </w:rPr>
              <w:t xml:space="preserve"> + 2x =0 </w:t>
            </w:r>
            <w:r w:rsidRPr="002F0188">
              <w:rPr>
                <w:rFonts w:ascii=".VnTime" w:hAnsi=".VnTime"/>
                <w:sz w:val="28"/>
                <w:szCs w:val="28"/>
              </w:rPr>
              <w:sym w:font="Wingdings" w:char="F0F3"/>
            </w:r>
            <w:r w:rsidRPr="002F0188">
              <w:rPr>
                <w:rFonts w:ascii=".VnTime" w:hAnsi=".VnTime"/>
                <w:sz w:val="28"/>
                <w:szCs w:val="28"/>
              </w:rPr>
              <w:t>x(x</w:t>
            </w:r>
            <w:r w:rsidRPr="002F0188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2F0188">
              <w:rPr>
                <w:rFonts w:ascii=".VnTime" w:hAnsi=".VnTime"/>
                <w:sz w:val="28"/>
                <w:szCs w:val="28"/>
              </w:rPr>
              <w:t>+3x+2)=0</w:t>
            </w:r>
          </w:p>
          <w:p w:rsidR="0015195C" w:rsidRPr="002F0188" w:rsidRDefault="0015195C" w:rsidP="00982037">
            <w:pPr>
              <w:tabs>
                <w:tab w:val="left" w:pos="435"/>
              </w:tabs>
              <w:spacing w:after="0"/>
              <w:rPr>
                <w:rFonts w:ascii=".VnTime" w:hAnsi=".VnTime" w:cs="Times New Roman"/>
                <w:b/>
                <w:sz w:val="28"/>
                <w:szCs w:val="28"/>
                <w:lang w:val="nb-NO"/>
              </w:rPr>
            </w:pPr>
            <w:r w:rsidRPr="002F0188">
              <w:rPr>
                <w:rFonts w:ascii=".VnTime" w:hAnsi=".VnTime"/>
                <w:sz w:val="28"/>
                <w:szCs w:val="28"/>
              </w:rPr>
              <w:sym w:font="Wingdings" w:char="F0F3"/>
            </w:r>
            <w:r w:rsidRPr="002F0188">
              <w:rPr>
                <w:rFonts w:ascii=".VnTime" w:hAnsi=".VnTime"/>
                <w:sz w:val="28"/>
                <w:szCs w:val="28"/>
              </w:rPr>
              <w:t>x</w:t>
            </w:r>
            <w:r w:rsidRPr="002F0188">
              <w:rPr>
                <w:rFonts w:ascii=".VnTime" w:hAnsi=".VnTime"/>
                <w:sz w:val="28"/>
                <w:szCs w:val="28"/>
                <w:vertAlign w:val="subscript"/>
              </w:rPr>
              <w:t>1</w:t>
            </w:r>
            <w:r w:rsidRPr="002F0188">
              <w:rPr>
                <w:rFonts w:ascii=".VnTime" w:hAnsi=".VnTime"/>
                <w:sz w:val="28"/>
                <w:szCs w:val="28"/>
              </w:rPr>
              <w:t>= 0      HoÆc  x</w:t>
            </w:r>
            <w:r w:rsidRPr="002F0188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2F0188">
              <w:rPr>
                <w:rFonts w:ascii=".VnTime" w:hAnsi=".VnTime"/>
                <w:sz w:val="28"/>
                <w:szCs w:val="28"/>
              </w:rPr>
              <w:t xml:space="preserve"> + 3x + 2 =0</w:t>
            </w:r>
          </w:p>
          <w:p w:rsidR="0015195C" w:rsidRPr="002F0188" w:rsidRDefault="0015195C" w:rsidP="00982037">
            <w:pPr>
              <w:spacing w:after="0"/>
              <w:rPr>
                <w:rFonts w:ascii=".VnTime" w:hAnsi=".VnTime"/>
                <w:sz w:val="28"/>
                <w:szCs w:val="28"/>
              </w:rPr>
            </w:pPr>
            <w:r w:rsidRPr="002F0188">
              <w:rPr>
                <w:rFonts w:ascii=".VnTime" w:hAnsi=".VnTime"/>
                <w:sz w:val="28"/>
                <w:szCs w:val="28"/>
              </w:rPr>
              <w:t>+b+c =0 =&gt; x</w:t>
            </w:r>
            <w:r w:rsidRPr="002F0188">
              <w:rPr>
                <w:rFonts w:ascii=".VnTime" w:hAnsi=".VnTime"/>
                <w:sz w:val="28"/>
                <w:szCs w:val="28"/>
                <w:vertAlign w:val="subscript"/>
              </w:rPr>
              <w:t>2</w:t>
            </w:r>
            <w:r w:rsidRPr="002F0188">
              <w:rPr>
                <w:rFonts w:ascii=".VnTime" w:hAnsi=".VnTime"/>
                <w:sz w:val="28"/>
                <w:szCs w:val="28"/>
              </w:rPr>
              <w:t>=-1; x</w:t>
            </w:r>
            <w:r w:rsidRPr="002F0188">
              <w:rPr>
                <w:rFonts w:ascii=".VnTime" w:hAnsi=".VnTime"/>
                <w:sz w:val="28"/>
                <w:szCs w:val="28"/>
                <w:vertAlign w:val="subscript"/>
              </w:rPr>
              <w:t>3</w:t>
            </w:r>
            <w:r w:rsidRPr="002F0188">
              <w:rPr>
                <w:rFonts w:ascii=".VnTime" w:hAnsi=".VnTime"/>
                <w:sz w:val="28"/>
                <w:szCs w:val="28"/>
              </w:rPr>
              <w:t>=c/a =-2</w:t>
            </w:r>
          </w:p>
          <w:p w:rsidR="0015195C" w:rsidRPr="002F0188" w:rsidRDefault="0015195C" w:rsidP="00982037">
            <w:pPr>
              <w:spacing w:after="0"/>
              <w:rPr>
                <w:rFonts w:ascii=".VnTime" w:hAnsi=".VnTime"/>
                <w:sz w:val="28"/>
                <w:szCs w:val="28"/>
              </w:rPr>
            </w:pPr>
            <w:r w:rsidRPr="002F0188">
              <w:rPr>
                <w:rFonts w:ascii=".VnTime" w:hAnsi=".VnTime"/>
                <w:sz w:val="28"/>
                <w:szCs w:val="28"/>
              </w:rPr>
              <w:t>vËy pt ®· cho cã 3 nghiÖm:</w:t>
            </w:r>
          </w:p>
          <w:p w:rsidR="0015195C" w:rsidRPr="002F0188" w:rsidRDefault="0015195C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nb-NO"/>
              </w:rPr>
            </w:pPr>
            <w:r w:rsidRPr="002F0188">
              <w:rPr>
                <w:rFonts w:ascii=".VnTime" w:hAnsi=".VnTime"/>
                <w:sz w:val="28"/>
                <w:szCs w:val="28"/>
              </w:rPr>
              <w:t>x</w:t>
            </w:r>
            <w:r w:rsidRPr="002F0188">
              <w:rPr>
                <w:rFonts w:ascii=".VnTime" w:hAnsi=".VnTime"/>
                <w:sz w:val="28"/>
                <w:szCs w:val="28"/>
                <w:vertAlign w:val="subscript"/>
              </w:rPr>
              <w:t>1</w:t>
            </w:r>
            <w:r w:rsidRPr="002F0188">
              <w:rPr>
                <w:rFonts w:ascii=".VnTime" w:hAnsi=".VnTime"/>
                <w:sz w:val="28"/>
                <w:szCs w:val="28"/>
              </w:rPr>
              <w:t>= 0; x</w:t>
            </w:r>
            <w:r w:rsidRPr="002F0188">
              <w:rPr>
                <w:rFonts w:ascii=".VnTime" w:hAnsi=".VnTime"/>
                <w:sz w:val="28"/>
                <w:szCs w:val="28"/>
                <w:vertAlign w:val="subscript"/>
              </w:rPr>
              <w:t>2</w:t>
            </w:r>
            <w:r w:rsidRPr="002F0188">
              <w:rPr>
                <w:rFonts w:ascii=".VnTime" w:hAnsi=".VnTime"/>
                <w:sz w:val="28"/>
                <w:szCs w:val="28"/>
              </w:rPr>
              <w:t>=-1; x</w:t>
            </w:r>
            <w:r w:rsidRPr="002F0188">
              <w:rPr>
                <w:rFonts w:ascii=".VnTime" w:hAnsi=".VnTime"/>
                <w:sz w:val="28"/>
                <w:szCs w:val="28"/>
                <w:vertAlign w:val="subscript"/>
              </w:rPr>
              <w:t>3</w:t>
            </w:r>
            <w:r w:rsidRPr="002F0188">
              <w:rPr>
                <w:rFonts w:ascii=".VnTime" w:hAnsi=".VnTime"/>
                <w:sz w:val="28"/>
                <w:szCs w:val="28"/>
              </w:rPr>
              <w:t xml:space="preserve"> = -2</w:t>
            </w:r>
          </w:p>
          <w:p w:rsidR="0015195C" w:rsidRDefault="0015195C" w:rsidP="00982037">
            <w:pPr>
              <w:spacing w:after="0"/>
              <w:jc w:val="both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VD2:</w:t>
            </w:r>
          </w:p>
          <w:p w:rsidR="0015195C" w:rsidRPr="002F0188" w:rsidRDefault="0015195C" w:rsidP="00982037">
            <w:pPr>
              <w:spacing w:after="0"/>
              <w:jc w:val="both"/>
              <w:rPr>
                <w:rFonts w:ascii=".VnTime" w:hAnsi=".VnTime"/>
                <w:sz w:val="28"/>
                <w:szCs w:val="28"/>
              </w:rPr>
            </w:pPr>
            <w:r w:rsidRPr="002F0188">
              <w:rPr>
                <w:rFonts w:ascii=".VnTime" w:hAnsi=".VnTime"/>
                <w:sz w:val="28"/>
                <w:szCs w:val="28"/>
              </w:rPr>
              <w:t>2x</w:t>
            </w:r>
            <w:r w:rsidRPr="002F0188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2F0188">
              <w:rPr>
                <w:rFonts w:ascii=".VnTime" w:hAnsi=".VnTime"/>
                <w:sz w:val="28"/>
                <w:szCs w:val="28"/>
              </w:rPr>
              <w:t>+x-4-2x-1)-( 2x</w:t>
            </w:r>
            <w:r w:rsidRPr="002F0188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2F0188">
              <w:rPr>
                <w:rFonts w:ascii=".VnTime" w:hAnsi=".VnTime"/>
                <w:sz w:val="28"/>
                <w:szCs w:val="28"/>
              </w:rPr>
              <w:t xml:space="preserve"> +x- 4 - 2x+1)=0</w:t>
            </w:r>
          </w:p>
          <w:p w:rsidR="0015195C" w:rsidRPr="002F0188" w:rsidRDefault="0015195C" w:rsidP="00982037">
            <w:pPr>
              <w:spacing w:after="0"/>
              <w:jc w:val="both"/>
              <w:rPr>
                <w:rFonts w:ascii=".VnTime" w:hAnsi=".VnTime"/>
                <w:sz w:val="28"/>
                <w:szCs w:val="28"/>
              </w:rPr>
            </w:pPr>
            <w:r w:rsidRPr="002F0188">
              <w:rPr>
                <w:rFonts w:ascii=".VnTime" w:hAnsi=".VnTime"/>
                <w:sz w:val="28"/>
                <w:szCs w:val="28"/>
              </w:rPr>
              <w:sym w:font="Wingdings" w:char="F0F3"/>
            </w:r>
            <w:r w:rsidRPr="002F0188">
              <w:rPr>
                <w:rFonts w:ascii=".VnTime" w:hAnsi=".VnTime"/>
                <w:sz w:val="28"/>
                <w:szCs w:val="28"/>
              </w:rPr>
              <w:t>(2x</w:t>
            </w:r>
            <w:r w:rsidRPr="002F0188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2F0188">
              <w:rPr>
                <w:rFonts w:ascii=".VnTime" w:hAnsi=".VnTime"/>
                <w:sz w:val="28"/>
                <w:szCs w:val="28"/>
              </w:rPr>
              <w:t>+3x-5)(2x</w:t>
            </w:r>
            <w:r w:rsidRPr="002F0188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2F0188">
              <w:rPr>
                <w:rFonts w:ascii=".VnTime" w:hAnsi=".VnTime"/>
                <w:sz w:val="28"/>
                <w:szCs w:val="28"/>
              </w:rPr>
              <w:t xml:space="preserve"> -x -3) =0</w:t>
            </w:r>
          </w:p>
          <w:p w:rsidR="0015195C" w:rsidRPr="002F0188" w:rsidRDefault="0015195C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nb-NO"/>
              </w:rPr>
            </w:pPr>
            <w:r w:rsidRPr="002F0188">
              <w:rPr>
                <w:rFonts w:ascii=".VnTime" w:hAnsi=".VnTime"/>
                <w:position w:val="-34"/>
                <w:sz w:val="28"/>
                <w:szCs w:val="28"/>
              </w:rPr>
              <w:object w:dxaOrig="1980" w:dyaOrig="800">
                <v:shape id="_x0000_i1034" type="#_x0000_t75" style="width:99pt;height:40.15pt" o:ole="">
                  <v:imagedata r:id="rId25" o:title=""/>
                </v:shape>
                <o:OLEObject Type="Embed" ProgID="Equation.3" ShapeID="_x0000_i1034" DrawAspect="Content" ObjectID="_1741697314" r:id="rId26"/>
              </w:object>
            </w:r>
            <w:r w:rsidRPr="002F0188">
              <w:rPr>
                <w:rFonts w:ascii=".VnTime" w:hAnsi=".VnTime"/>
                <w:sz w:val="28"/>
                <w:szCs w:val="28"/>
              </w:rPr>
              <w:tab/>
            </w:r>
          </w:p>
        </w:tc>
      </w:tr>
      <w:tr w:rsidR="0015195C" w:rsidRPr="00E97DE9" w:rsidTr="00015334">
        <w:tc>
          <w:tcPr>
            <w:tcW w:w="9821" w:type="dxa"/>
            <w:gridSpan w:val="2"/>
          </w:tcPr>
          <w:p w:rsidR="0015195C" w:rsidRPr="00E97DE9" w:rsidRDefault="0015195C" w:rsidP="00982037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  <w:t>C. Hoạt động luyện tập</w:t>
            </w:r>
            <w:r w:rsidR="00B10022"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  <w:t>(20’)</w:t>
            </w:r>
          </w:p>
          <w:p w:rsidR="0015195C" w:rsidRPr="00E97DE9" w:rsidRDefault="0015195C" w:rsidP="00982037">
            <w:pPr>
              <w:pStyle w:val="BodyTextIndent"/>
              <w:ind w:left="0"/>
              <w:rPr>
                <w:rFonts w:ascii="Times New Roman" w:hAnsi="Times New Roman"/>
                <w:i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/>
                <w:i/>
                <w:sz w:val="28"/>
                <w:szCs w:val="28"/>
                <w:lang w:val="nb-NO"/>
              </w:rPr>
              <w:t>Mục tiêu:</w:t>
            </w:r>
          </w:p>
          <w:p w:rsidR="0015195C" w:rsidRPr="00E97DE9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fr-FR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- Củng cố các kiến thức cơ bản của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ài.</w:t>
            </w:r>
          </w:p>
          <w:p w:rsidR="0015195C" w:rsidRPr="00E97DE9" w:rsidRDefault="0015195C" w:rsidP="00982037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Giải các bài tập cơ bản có liên quan.</w:t>
            </w:r>
          </w:p>
        </w:tc>
      </w:tr>
      <w:tr w:rsidR="0015195C" w:rsidRPr="00E97DE9" w:rsidTr="00015334">
        <w:tc>
          <w:tcPr>
            <w:tcW w:w="4930" w:type="dxa"/>
          </w:tcPr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15195C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Yêu cầu hs hoạt động cá nhân làm bài tập 1,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,3,4</w:t>
            </w: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vào vở</w:t>
            </w: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Pr="00E97DE9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15195C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GV mời một vài hs lên bảng trình bày và chia sẻ kết quả.</w:t>
            </w: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B10022" w:rsidRPr="00E97DE9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15195C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GV quan sát hỗ trở.</w:t>
            </w:r>
          </w:p>
          <w:p w:rsidR="00B10022" w:rsidRPr="00E97DE9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</w:p>
          <w:p w:rsidR="0015195C" w:rsidRPr="00E97DE9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Cử HS đi kiểm tra trợ giúp.</w:t>
            </w:r>
          </w:p>
        </w:tc>
        <w:tc>
          <w:tcPr>
            <w:tcW w:w="4891" w:type="dxa"/>
          </w:tcPr>
          <w:p w:rsidR="0015195C" w:rsidRPr="00D5025F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</w:pPr>
            <w:r w:rsidRPr="00D5025F"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  <w:lastRenderedPageBreak/>
              <w:t xml:space="preserve">Bài 1: </w:t>
            </w:r>
          </w:p>
          <w:p w:rsidR="0015195C" w:rsidRDefault="0015195C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a/ 2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b-NO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+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b-NO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-1 = 0</w:t>
            </w:r>
          </w:p>
          <w:p w:rsidR="0015195C" w:rsidRPr="00D929A7" w:rsidRDefault="0015195C" w:rsidP="00982037">
            <w:pPr>
              <w:spacing w:after="0"/>
              <w:rPr>
                <w:rFonts w:ascii=".VnTime" w:hAnsi=".VnTime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Đặt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b-NO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=t ( ĐK: 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t 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sym w:font="Symbol" w:char="F0B3"/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0</w:t>
            </w:r>
            <w:r>
              <w:rPr>
                <w:rFonts w:ascii=".VnTime" w:hAnsi=".VnTime" w:cs="Times New Roman"/>
                <w:sz w:val="28"/>
                <w:szCs w:val="28"/>
                <w:lang w:val="fr-FR"/>
              </w:rPr>
              <w:t>)</w:t>
            </w:r>
          </w:p>
          <w:p w:rsidR="0015195C" w:rsidRPr="00D5025F" w:rsidRDefault="0015195C" w:rsidP="00982037">
            <w:pPr>
              <w:spacing w:after="0"/>
              <w:jc w:val="both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lastRenderedPageBreak/>
              <w:t>2t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b-NO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+t</w:t>
            </w:r>
            <w:r w:rsidR="00D5025F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-1=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0=&gt;</w:t>
            </w:r>
            <w:r w:rsidR="00D5025F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t = -1 (loại)hoặc t = ½( TM)</w:t>
            </w:r>
          </w:p>
          <w:p w:rsidR="00D5025F" w:rsidRPr="00D5025F" w:rsidRDefault="00D5025F" w:rsidP="00982037">
            <w:pPr>
              <w:pStyle w:val="ListParagraph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x = </w:t>
            </w:r>
            <w:r w:rsidRPr="00D5025F">
              <w:rPr>
                <w:rFonts w:ascii="Times New Roman" w:hAnsi="Times New Roman"/>
                <w:position w:val="-28"/>
                <w:sz w:val="28"/>
                <w:szCs w:val="28"/>
              </w:rPr>
              <w:object w:dxaOrig="460" w:dyaOrig="780">
                <v:shape id="_x0000_i1035" type="#_x0000_t75" style="width:23.65pt;height:39pt" o:ole="">
                  <v:imagedata r:id="rId27" o:title=""/>
                </v:shape>
                <o:OLEObject Type="Embed" ProgID="Equation.DSMT4" ShapeID="_x0000_i1035" DrawAspect="Content" ObjectID="_1741697315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hoặc  x = -</w:t>
            </w:r>
            <w:r w:rsidRPr="00D5025F">
              <w:rPr>
                <w:rFonts w:ascii="Times New Roman" w:hAnsi="Times New Roman"/>
                <w:position w:val="-28"/>
                <w:sz w:val="28"/>
                <w:szCs w:val="28"/>
              </w:rPr>
              <w:object w:dxaOrig="460" w:dyaOrig="780">
                <v:shape id="_x0000_i1036" type="#_x0000_t75" style="width:23.65pt;height:39pt" o:ole="">
                  <v:imagedata r:id="rId27" o:title=""/>
                </v:shape>
                <o:OLEObject Type="Embed" ProgID="Equation.DSMT4" ShapeID="_x0000_i1036" DrawAspect="Content" ObjectID="_1741697316" r:id="rId29"/>
              </w:object>
            </w:r>
          </w:p>
          <w:p w:rsidR="00D5025F" w:rsidRPr="00D5025F" w:rsidRDefault="00D5025F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b/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b-NO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-13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b-NO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+30 = 0 Đặt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b-NO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=t ( ĐK: </w:t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t </w:t>
            </w:r>
            <w:r w:rsidRPr="00D929A7">
              <w:rPr>
                <w:rFonts w:ascii=".VnTime" w:hAnsi=".VnTime" w:cs="Times New Roman"/>
                <w:sz w:val="28"/>
                <w:szCs w:val="28"/>
              </w:rPr>
              <w:sym w:font="Symbol" w:char="F0B3"/>
            </w:r>
            <w:r w:rsidRPr="00D929A7">
              <w:rPr>
                <w:rFonts w:ascii=".VnTime" w:hAnsi=".VnTime" w:cs="Times New Roman"/>
                <w:sz w:val="28"/>
                <w:szCs w:val="28"/>
                <w:lang w:val="fr-FR"/>
              </w:rPr>
              <w:t xml:space="preserve"> 0</w:t>
            </w:r>
            <w:r>
              <w:rPr>
                <w:rFonts w:ascii=".VnTime" w:hAnsi=".VnTime" w:cs="Times New Roman"/>
                <w:sz w:val="28"/>
                <w:szCs w:val="28"/>
                <w:lang w:val="fr-FR"/>
              </w:rPr>
              <w:t>)</w:t>
            </w:r>
          </w:p>
          <w:p w:rsidR="00D5025F" w:rsidRDefault="00D5025F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b-NO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13t +30=0</w:t>
            </w:r>
          </w:p>
          <w:p w:rsidR="00D5025F" w:rsidRDefault="00D5025F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=&gt;t = 10 (TM)hoặc t = 3( TM)</w:t>
            </w:r>
          </w:p>
          <w:p w:rsidR="00D5025F" w:rsidRPr="00D5025F" w:rsidRDefault="00D5025F" w:rsidP="00982037">
            <w:pPr>
              <w:pStyle w:val="ListParagraph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= </w:t>
            </w:r>
            <w:r w:rsidRPr="00D5025F">
              <w:rPr>
                <w:rFonts w:ascii="Times New Roman" w:hAnsi="Times New Roman"/>
                <w:position w:val="-8"/>
                <w:sz w:val="28"/>
                <w:szCs w:val="28"/>
              </w:rPr>
              <w:object w:dxaOrig="540" w:dyaOrig="400">
                <v:shape id="_x0000_i1037" type="#_x0000_t75" style="width:27pt;height:20.65pt" o:ole="">
                  <v:imagedata r:id="rId30" o:title=""/>
                </v:shape>
                <o:OLEObject Type="Embed" ProgID="Equation.DSMT4" ShapeID="_x0000_i1037" DrawAspect="Content" ObjectID="_1741697317" r:id="rId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hoặc 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= -</w:t>
            </w:r>
            <w:r w:rsidRPr="00D5025F">
              <w:rPr>
                <w:rFonts w:ascii="Times New Roman" w:hAnsi="Times New Roman"/>
                <w:position w:val="-8"/>
                <w:sz w:val="28"/>
                <w:szCs w:val="28"/>
              </w:rPr>
              <w:object w:dxaOrig="540" w:dyaOrig="400">
                <v:shape id="_x0000_i1038" type="#_x0000_t75" style="width:27pt;height:20.65pt" o:ole="">
                  <v:imagedata r:id="rId30" o:title=""/>
                </v:shape>
                <o:OLEObject Type="Embed" ProgID="Equation.DSMT4" ShapeID="_x0000_i1038" DrawAspect="Content" ObjectID="_1741697318" r:id="rId32"/>
              </w:object>
            </w:r>
          </w:p>
          <w:p w:rsidR="00D5025F" w:rsidRPr="00D5025F" w:rsidRDefault="00D5025F" w:rsidP="00982037">
            <w:pPr>
              <w:pStyle w:val="ListParagraph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= </w:t>
            </w:r>
            <w:r w:rsidRPr="00D5025F">
              <w:rPr>
                <w:rFonts w:ascii="Times New Roman" w:hAnsi="Times New Roman"/>
                <w:position w:val="-8"/>
                <w:sz w:val="28"/>
                <w:szCs w:val="28"/>
              </w:rPr>
              <w:object w:dxaOrig="400" w:dyaOrig="400">
                <v:shape id="_x0000_i1039" type="#_x0000_t75" style="width:20.65pt;height:20.65pt" o:ole="">
                  <v:imagedata r:id="rId33" o:title=""/>
                </v:shape>
                <o:OLEObject Type="Embed" ProgID="Equation.DSMT4" ShapeID="_x0000_i1039" DrawAspect="Content" ObjectID="_1741697319" r:id="rId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hoặc 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= -</w:t>
            </w:r>
            <w:r w:rsidRPr="00D5025F">
              <w:rPr>
                <w:rFonts w:ascii="Times New Roman" w:hAnsi="Times New Roman"/>
                <w:position w:val="-8"/>
                <w:sz w:val="28"/>
                <w:szCs w:val="28"/>
              </w:rPr>
              <w:object w:dxaOrig="400" w:dyaOrig="400">
                <v:shape id="_x0000_i1040" type="#_x0000_t75" style="width:20.65pt;height:20.65pt" o:ole="">
                  <v:imagedata r:id="rId33" o:title=""/>
                </v:shape>
                <o:OLEObject Type="Embed" ProgID="Equation.DSMT4" ShapeID="_x0000_i1040" DrawAspect="Content" ObjectID="_1741697320" r:id="rId35"/>
              </w:object>
            </w:r>
          </w:p>
          <w:p w:rsidR="00D5025F" w:rsidRDefault="00D5025F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Bài 2: </w:t>
            </w:r>
          </w:p>
          <w:p w:rsidR="00D5025F" w:rsidRDefault="00D5025F" w:rsidP="00982037">
            <w:pPr>
              <w:spacing w:after="0"/>
              <w:jc w:val="both"/>
              <w:rPr>
                <w:rFonts w:ascii="Times New Roman" w:hAnsi="Times New Roman"/>
                <w:position w:val="-2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a/</w:t>
            </w:r>
            <w:r w:rsidRPr="00D5025F">
              <w:rPr>
                <w:rFonts w:ascii="Times New Roman" w:hAnsi="Times New Roman"/>
                <w:position w:val="-26"/>
                <w:sz w:val="28"/>
                <w:szCs w:val="28"/>
              </w:rPr>
              <w:object w:dxaOrig="1520" w:dyaOrig="700">
                <v:shape id="_x0000_i1041" type="#_x0000_t75" style="width:76.15pt;height:34.9pt" o:ole="">
                  <v:imagedata r:id="rId36" o:title=""/>
                </v:shape>
                <o:OLEObject Type="Embed" ProgID="Equation.DSMT4" ShapeID="_x0000_i1041" DrawAspect="Content" ObjectID="_1741697321" r:id="rId37"/>
              </w:object>
            </w:r>
            <w:r>
              <w:rPr>
                <w:rFonts w:ascii="Times New Roman" w:hAnsi="Times New Roman"/>
                <w:position w:val="-26"/>
                <w:sz w:val="28"/>
                <w:szCs w:val="28"/>
              </w:rPr>
              <w:t xml:space="preserve"> ĐK: </w:t>
            </w:r>
            <w:r w:rsidRPr="00D5025F">
              <w:rPr>
                <w:rFonts w:ascii="Times New Roman" w:hAnsi="Times New Roman"/>
                <w:position w:val="-8"/>
                <w:sz w:val="28"/>
                <w:szCs w:val="28"/>
              </w:rPr>
              <w:object w:dxaOrig="1020" w:dyaOrig="320">
                <v:shape id="_x0000_i1042" type="#_x0000_t75" style="width:51pt;height:15.4pt" o:ole="">
                  <v:imagedata r:id="rId38" o:title=""/>
                </v:shape>
                <o:OLEObject Type="Embed" ProgID="Equation.DSMT4" ShapeID="_x0000_i1042" DrawAspect="Content" ObjectID="_1741697322" r:id="rId39"/>
              </w:object>
            </w:r>
          </w:p>
          <w:p w:rsidR="00D5025F" w:rsidRDefault="00D5025F" w:rsidP="00982037">
            <w:pPr>
              <w:spacing w:after="0"/>
              <w:jc w:val="both"/>
              <w:rPr>
                <w:rFonts w:ascii="Times New Roman" w:hAnsi="Times New Roman"/>
                <w:position w:val="-26"/>
                <w:sz w:val="28"/>
                <w:szCs w:val="28"/>
              </w:rPr>
            </w:pPr>
            <w:r w:rsidRPr="00D5025F">
              <w:rPr>
                <w:rFonts w:ascii="Times New Roman" w:hAnsi="Times New Roman"/>
                <w:position w:val="-50"/>
                <w:sz w:val="28"/>
                <w:szCs w:val="28"/>
              </w:rPr>
              <w:object w:dxaOrig="3300" w:dyaOrig="1200">
                <v:shape id="_x0000_i1043" type="#_x0000_t75" style="width:165pt;height:61.15pt" o:ole="">
                  <v:imagedata r:id="rId40" o:title=""/>
                </v:shape>
                <o:OLEObject Type="Embed" ProgID="Equation.DSMT4" ShapeID="_x0000_i1043" DrawAspect="Content" ObjectID="_1741697323" r:id="rId41"/>
              </w:object>
            </w:r>
          </w:p>
          <w:p w:rsidR="00D5025F" w:rsidRPr="00B10022" w:rsidRDefault="00D5025F" w:rsidP="00982037">
            <w:pPr>
              <w:pStyle w:val="ListParagraph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= </w:t>
            </w:r>
            <w:r w:rsidR="00B10022" w:rsidRPr="00B10022">
              <w:rPr>
                <w:rFonts w:ascii="Times New Roman" w:hAnsi="Times New Roman"/>
                <w:position w:val="-26"/>
                <w:sz w:val="28"/>
                <w:szCs w:val="28"/>
              </w:rPr>
              <w:object w:dxaOrig="1200" w:dyaOrig="760">
                <v:shape id="_x0000_i1044" type="#_x0000_t75" style="width:60pt;height:38.65pt" o:ole="">
                  <v:imagedata r:id="rId42" o:title=""/>
                </v:shape>
                <o:OLEObject Type="Embed" ProgID="Equation.DSMT4" ShapeID="_x0000_i1044" DrawAspect="Content" ObjectID="_1741697324" r:id="rId43"/>
              </w:object>
            </w:r>
          </w:p>
          <w:p w:rsidR="00B10022" w:rsidRPr="00B10022" w:rsidRDefault="00B10022" w:rsidP="00982037">
            <w:pPr>
              <w:pStyle w:val="ListParagraph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= </w:t>
            </w:r>
            <w:r w:rsidRPr="00B10022">
              <w:rPr>
                <w:rFonts w:ascii="Times New Roman" w:hAnsi="Times New Roman"/>
                <w:position w:val="-26"/>
                <w:sz w:val="28"/>
                <w:szCs w:val="28"/>
              </w:rPr>
              <w:object w:dxaOrig="1219" w:dyaOrig="760">
                <v:shape id="_x0000_i1045" type="#_x0000_t75" style="width:61.15pt;height:38.65pt" o:ole="">
                  <v:imagedata r:id="rId44" o:title=""/>
                </v:shape>
                <o:OLEObject Type="Embed" ProgID="Equation.DSMT4" ShapeID="_x0000_i1045" DrawAspect="Content" ObjectID="_1741697325" r:id="rId45"/>
              </w:object>
            </w: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Bài 3: </w:t>
            </w: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a/(4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b-NO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25).(2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b-NO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7x-9)=0</w:t>
            </w:r>
          </w:p>
          <w:p w:rsid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B10022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sym w:font="Wingdings" w:char="F0F3"/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(2x-5).(2x+5).(x+1).(2x-9)=0</w:t>
            </w:r>
          </w:p>
          <w:p w:rsidR="00B10022" w:rsidRPr="00B10022" w:rsidRDefault="00B10022" w:rsidP="00982037">
            <w:pPr>
              <w:pStyle w:val="ListParagraph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= </w:t>
            </w:r>
            <w:r w:rsidRPr="00B10022">
              <w:rPr>
                <w:rFonts w:ascii="Times New Roman" w:hAnsi="Times New Roman"/>
                <w:position w:val="-78"/>
                <w:sz w:val="28"/>
                <w:szCs w:val="28"/>
              </w:rPr>
              <w:object w:dxaOrig="3540" w:dyaOrig="1700">
                <v:shape id="_x0000_i1046" type="#_x0000_t75" style="width:177pt;height:85.5pt" o:ole="">
                  <v:imagedata r:id="rId46" o:title=""/>
                </v:shape>
                <o:OLEObject Type="Embed" ProgID="Equation.DSMT4" ShapeID="_x0000_i1046" DrawAspect="Content" ObjectID="_1741697326" r:id="rId47"/>
              </w:object>
            </w:r>
          </w:p>
          <w:p w:rsidR="00B10022" w:rsidRPr="00B10022" w:rsidRDefault="00B10022" w:rsidP="0098203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Vậy PT có 4 nghiệm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= 5/2;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= -5/2;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= -1;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b-NO"/>
              </w:rPr>
              <w:t xml:space="preserve">4 </w:t>
            </w:r>
            <w:r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= 9/2</w:t>
            </w:r>
          </w:p>
        </w:tc>
      </w:tr>
      <w:tr w:rsidR="0015195C" w:rsidRPr="00E97DE9" w:rsidTr="00015334">
        <w:tc>
          <w:tcPr>
            <w:tcW w:w="9821" w:type="dxa"/>
            <w:gridSpan w:val="2"/>
          </w:tcPr>
          <w:p w:rsidR="00957355" w:rsidRDefault="00957355" w:rsidP="00982037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nb-NO"/>
              </w:rPr>
              <w:lastRenderedPageBreak/>
              <w:t>Hướng dẫn về nhà(1’)</w:t>
            </w:r>
          </w:p>
          <w:p w:rsidR="0015195C" w:rsidRPr="00E97DE9" w:rsidRDefault="00957355" w:rsidP="00982037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E97DE9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Làm các bài tập còn lại trong SGK</w:t>
            </w:r>
          </w:p>
        </w:tc>
      </w:tr>
    </w:tbl>
    <w:p w:rsidR="0015195C" w:rsidRPr="0015195C" w:rsidRDefault="0015195C" w:rsidP="00982037">
      <w:pPr>
        <w:spacing w:after="0"/>
        <w:rPr>
          <w:rFonts w:ascii="Times New Roman" w:hAnsi="Times New Roman" w:cs="Times New Roman"/>
          <w:sz w:val="28"/>
          <w:szCs w:val="28"/>
          <w:lang w:val="nb-NO"/>
        </w:rPr>
      </w:pPr>
    </w:p>
    <w:p w:rsidR="00063322" w:rsidRDefault="00063322" w:rsidP="00982037">
      <w:pPr>
        <w:spacing w:after="0"/>
        <w:rPr>
          <w:rFonts w:ascii="Times New Roman" w:hAnsi="Times New Roman" w:cs="Times New Roman"/>
          <w:i/>
          <w:spacing w:val="20"/>
          <w:kern w:val="16"/>
          <w:position w:val="6"/>
          <w:sz w:val="28"/>
          <w:szCs w:val="28"/>
          <w:lang w:val="pt-BR"/>
        </w:rPr>
      </w:pPr>
    </w:p>
    <w:sectPr w:rsidR="00063322" w:rsidSect="00DD5344">
      <w:pgSz w:w="12240" w:h="15840"/>
      <w:pgMar w:top="630" w:right="90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96426B"/>
    <w:multiLevelType w:val="hybridMultilevel"/>
    <w:tmpl w:val="3898A28A"/>
    <w:lvl w:ilvl="0" w:tplc="124A22EC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C680FAC"/>
    <w:multiLevelType w:val="hybridMultilevel"/>
    <w:tmpl w:val="B0927764"/>
    <w:lvl w:ilvl="0" w:tplc="62DE53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E97DE9"/>
    <w:rsid w:val="00063322"/>
    <w:rsid w:val="0012200F"/>
    <w:rsid w:val="0015195C"/>
    <w:rsid w:val="00281E7A"/>
    <w:rsid w:val="002C3DBE"/>
    <w:rsid w:val="002F0188"/>
    <w:rsid w:val="003D721C"/>
    <w:rsid w:val="003F7546"/>
    <w:rsid w:val="004514A7"/>
    <w:rsid w:val="005535ED"/>
    <w:rsid w:val="0081154C"/>
    <w:rsid w:val="00957355"/>
    <w:rsid w:val="00982037"/>
    <w:rsid w:val="00A12448"/>
    <w:rsid w:val="00AF2916"/>
    <w:rsid w:val="00B10022"/>
    <w:rsid w:val="00D5025F"/>
    <w:rsid w:val="00D929A7"/>
    <w:rsid w:val="00DD5344"/>
    <w:rsid w:val="00DE20A3"/>
    <w:rsid w:val="00E55B4E"/>
    <w:rsid w:val="00E97DE9"/>
    <w:rsid w:val="00EE07EE"/>
    <w:rsid w:val="00FE0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72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E97DE9"/>
    <w:pPr>
      <w:spacing w:after="0" w:line="240" w:lineRule="auto"/>
      <w:ind w:left="750"/>
    </w:pPr>
    <w:rPr>
      <w:rFonts w:ascii=".VnTime" w:eastAsia="Times New Roman" w:hAnsi=".VnTime" w:cs="Times New Roman"/>
      <w:sz w:val="32"/>
      <w:szCs w:val="24"/>
      <w:lang w:val="fr-FR"/>
    </w:rPr>
  </w:style>
  <w:style w:type="character" w:customStyle="1" w:styleId="BodyTextIndentChar">
    <w:name w:val="Body Text Indent Char"/>
    <w:basedOn w:val="DefaultParagraphFont"/>
    <w:link w:val="BodyTextIndent"/>
    <w:rsid w:val="00E97DE9"/>
    <w:rPr>
      <w:rFonts w:ascii=".VnTime" w:eastAsia="Times New Roman" w:hAnsi=".VnTime" w:cs="Times New Roman"/>
      <w:sz w:val="32"/>
      <w:szCs w:val="24"/>
      <w:lang w:val="fr-FR"/>
    </w:rPr>
  </w:style>
  <w:style w:type="paragraph" w:customStyle="1" w:styleId="Char">
    <w:name w:val="Char"/>
    <w:basedOn w:val="Normal"/>
    <w:rsid w:val="005535ED"/>
    <w:pPr>
      <w:spacing w:after="160" w:line="240" w:lineRule="exact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</w:rPr>
  </w:style>
  <w:style w:type="table" w:styleId="TableGrid">
    <w:name w:val="Table Grid"/>
    <w:basedOn w:val="TableNormal"/>
    <w:rsid w:val="004514A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244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630ACD-E92C-472D-A736-4D0DBDCC1E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4</Pages>
  <Words>820</Words>
  <Characters>4680</Characters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04-18T23:41:00Z</cp:lastPrinted>
  <dcterms:created xsi:type="dcterms:W3CDTF">2018-04-12T12:50:00Z</dcterms:created>
  <dcterms:modified xsi:type="dcterms:W3CDTF">2023-03-30T09:01:00Z</dcterms:modified>
</cp:coreProperties>
</file>